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72" r:id="rId3"/>
    <p:sldId id="271" r:id="rId4"/>
    <p:sldId id="257" r:id="rId5"/>
    <p:sldId id="258" r:id="rId6"/>
    <p:sldId id="259" r:id="rId7"/>
    <p:sldId id="260" r:id="rId8"/>
    <p:sldId id="261" r:id="rId9"/>
    <p:sldId id="263" r:id="rId10"/>
    <p:sldId id="264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69073" autoAdjust="0"/>
  </p:normalViewPr>
  <p:slideViewPr>
    <p:cSldViewPr>
      <p:cViewPr varScale="1">
        <p:scale>
          <a:sx n="60" d="100"/>
          <a:sy n="60" d="100"/>
        </p:scale>
        <p:origin x="-2098" y="-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19" Type="http://schemas.openxmlformats.org/officeDocument/2006/relationships/image" Target="../media/image32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18" Type="http://schemas.openxmlformats.org/officeDocument/2006/relationships/image" Target="../media/image50.wmf"/><Relationship Id="rId3" Type="http://schemas.openxmlformats.org/officeDocument/2006/relationships/image" Target="../media/image35.wmf"/><Relationship Id="rId21" Type="http://schemas.openxmlformats.org/officeDocument/2006/relationships/image" Target="../media/image53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17" Type="http://schemas.openxmlformats.org/officeDocument/2006/relationships/image" Target="../media/image49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20" Type="http://schemas.openxmlformats.org/officeDocument/2006/relationships/image" Target="../media/image52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19" Type="http://schemas.openxmlformats.org/officeDocument/2006/relationships/image" Target="../media/image51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11-14T23:22:49.734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4340 7232,'-105'-106,"-19"71,-70 141,53 35,141-247,-141 18,-18 123,36 18,-1-18,159-141,-140 18,-89 159,52-1,231-246,-230 158,-18 71,-35-18,70 18,212-176,-246 105,17 89,0-1,-18-17,212-159,-159 106,-88 71,35-18,71-177,-36 89,-52 106,17 17,18-159,0 71,0 53,17-17,213-160,-195 106,-18 71,-17 18,106-195,-124 54,71 12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11-14T23:22:00.1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482 8237,'88'-105,"53"52,-18 17,18 142,-194 53,-88-18,-35-53,299-158,1 70,17 123,-123 36,-159-18,17-106,-52-88,105-17</inkml:trace>
  <inkml:trace contextRef="#ctx0" brushRef="#br0" timeOffset="1910.1093">13282 8220,'88'-106,"53"18,-35 194,-106 88,-53-71,-53 18,-35-17,0-195,177-88,87 106,18 177,0-1,-88-123</inkml:trace>
  <inkml:trace contextRef="#ctx0" brushRef="#br0" timeOffset="3208.1835">15928 7937,'18'142,"-18"16,-36-34,142-124,18 0,-1 0,-123 0</inkml:trace>
  <inkml:trace contextRef="#ctx0" brushRef="#br0" timeOffset="3630.2077">16192 7920,'0'141,"36"-18,-36 36,-18-35,18 34,0-105</inkml:trace>
  <inkml:trace contextRef="#ctx0" brushRef="#br0" timeOffset="5239.2997">17533 7955,'-123'-18,"-1"36,1-18,123 124,17-1,142-141,0 18,-36 36,-123 87,-70 54,-89-89,0-141,18-18,141 54</inkml:trace>
  <inkml:trace contextRef="#ctx0" brushRef="#br0" timeOffset="25869.4797">18644 7885,'-70'88,"-18"71,17 35,71-71,159-52,-36-19,18-157,-123-19,-159 107,17 105,19 88,105-70,0-106</inkml:trace>
  <inkml:trace contextRef="#ctx0" brushRef="#br0" timeOffset="26959.542">19773 7814,'88'-18,"53"1,-105 123,-89 35,53 0,-35 53,35-71,-36-70</inkml:trace>
  <inkml:trace contextRef="#ctx0" brushRef="#br0" timeOffset="27349.5643">19808 8220,'159'-124,"-35"89,-124 53</inkml:trace>
  <inkml:trace contextRef="#ctx0" brushRef="#br0" timeOffset="29120.6656">12241 8026,'-35'106,"35"70,-18-53,18 1,0-1,0-105</inkml:trace>
  <inkml:trace contextRef="#ctx0" brushRef="#br0" timeOffset="30699.7559">11112 8008,'-123'-18,"-18"142,106 35,-1-1,72-34,105-36,0-70,0-18,-18-141,-123 17,36-17,-107 0,-105 53,88 52</inkml:trace>
  <inkml:trace contextRef="#ctx0" brushRef="#br0" timeOffset="37289.1328">14975 6914,'-105'-70,"-19"70,-17 18,18 34,52 72,71-1,35 1,89-54,17 1,-18-71,18-71,-105-52,17-18,-106 17,-88 1,123 123</inkml:trace>
  <inkml:trace contextRef="#ctx0" brushRef="#br0" timeOffset="59660.4124">14517 12453,'-18'124,"18"17,0 17,0-105</inkml:trace>
  <inkml:trace contextRef="#ctx0" brushRef="#br0" timeOffset="60401.4548">14834 12435,'-35'106,"-18"18,53-1,124 18,-1-141,-17-123,-106-1,-88 1,-53 70,52 53</inkml:trace>
  <inkml:trace contextRef="#ctx0" brushRef="#br0" timeOffset="61280.5051">15910 12488,'-17'106,"17"71,-18-19,18-122</inkml:trace>
  <inkml:trace contextRef="#ctx0" brushRef="#br0" timeOffset="61751.532">16104 12488,'-17'159,"17"53,-36-89,36-70</inkml:trace>
  <inkml:trace contextRef="#ctx0" brushRef="#br0" timeOffset="62671.5846">17110 12577,'0'105,"-18"54,-35-35,53-89</inkml:trace>
  <inkml:trace contextRef="#ctx0" brushRef="#br0" timeOffset="63539.6343">17286 12629,'124'-70,"-36"193,-88 18,-124 1,-34-90,158-157,123 52,0 106,-17 88,-106-141</inkml:trace>
  <inkml:trace contextRef="#ctx0" brushRef="#br0" timeOffset="64419.6846">18486 12541,'-18'106,"-17"18,35-1,-18-52</inkml:trace>
  <inkml:trace contextRef="#ctx0" brushRef="#br0" timeOffset="65460.7442">18644 12541,'106'-70,"35"105,-229 141,-35-105,228-124,19 176,-159 1,-89-89,1-35,105-88</inkml:trace>
  <inkml:trace contextRef="#ctx0" brushRef="#br0" timeOffset="66369.7962">19826 12435,'18'124,"-18"-1,-36 54,1-36,35-141</inkml:trace>
  <inkml:trace contextRef="#ctx0" brushRef="#br0" timeOffset="67101.838">19985 12577,'17'105,"-69"19,157-124,19 0,-89 0</inkml:trace>
  <inkml:trace contextRef="#ctx0" brushRef="#br0" timeOffset="67551.8638">20161 12488,'0'124,"0"35,-17-36,17 36,-18-159</inkml:trace>
  <inkml:trace contextRef="#ctx0" brushRef="#br0" timeOffset="69829.9941">13741 12559,'-89'-124,"-34"54,-18 70,159 141,140-70,-34-107,-107 142,-17 18,0-1,0-105</inkml:trace>
  <inkml:trace contextRef="#ctx0" brushRef="#br0" timeOffset="71781.1057">12524 12382,'-124'-70,"-35"70,142 123,140 36,-52-18,-195-53,1-88,105-141,142 0,-1 53,-105 35</inkml:trace>
  <inkml:trace contextRef="#ctx0" brushRef="#br0" timeOffset="73350.1954">10742 12312,'141'-35,"-17"35,-124 105,-18 19,-70 17,88-88</inkml:trace>
  <inkml:trace contextRef="#ctx0" brushRef="#br0" timeOffset="74072.2367">10866 12524,'105'-18,"-34"18</inkml:trace>
  <inkml:trace contextRef="#ctx0" brushRef="#br0" timeOffset="77070.4082">14887 11218,'-141'-70,"18"140,70 71,53-17,53-1,88-34,-18-89,-52-124,-54-17,-70 18,-88 34,106 72</inkml:trace>
  <inkml:trace contextRef="#ctx0" brushRef="#br0" timeOffset="98342.6249">15011 16528,'-124'0,"1"17,-1-17,107 124,17 17,105-176,37-18,-19 194,-105 0,-89-18,-70-52,18-71,52-106</inkml:trace>
  <inkml:trace contextRef="#ctx0" brushRef="#br0" timeOffset="99541.6935">16140 16616,'-106'141,"70"18,1-36,194-35,-18-88,-17-123,-266 35,1 194,106 17,53-105</inkml:trace>
  <inkml:trace contextRef="#ctx0" brushRef="#br0" timeOffset="100760.7632">17286 16563,'71'35,"87"-52,1-1,-159 124,-53 35,18-18,-18 71,53-194</inkml:trace>
  <inkml:trace contextRef="#ctx0" brushRef="#br0" timeOffset="102130.8416">18662 16651,'-106'-18,"-53"71,212 106,88-18,0 0,-176-17,-88-124,-1-194,283 53,-18 17,-106 36</inkml:trace>
  <inkml:trace contextRef="#ctx0" brushRef="#br0" timeOffset="103420.9154">20108 16739,'0'-106,"-158"89,34 17,18 141,71-18,158-34,19-160,-54-70,-88 264,-18 19,-17 16,35-34,-18-89</inkml:trace>
  <inkml:trace contextRef="#ctx0" brushRef="#br0" timeOffset="104441.9738">17480 16898,'106'0,"17"-35,-87 35</inkml:trace>
  <inkml:trace contextRef="#ctx0" brushRef="#br0" timeOffset="105880.056">13123 16669,'18'106,"-18"52,-71-17,213-141,34-17,-53 17,-123 0</inkml:trace>
  <inkml:trace contextRef="#ctx0" brushRef="#br0" timeOffset="106300.08">13388 16633,'35'106,"-35"18,18 35,-18-36,0 0,0 1,0-124</inkml:trace>
  <inkml:trace contextRef="#ctx0" brushRef="#br0" timeOffset="107542.1511">12100 16810,'141'-106,"18"88,-159 159,-141 18,18-88,228-71,36 70,-211 71,-71-105,17-36,36-141,18 123</inkml:trace>
  <inkml:trace contextRef="#ctx0" brushRef="#br0" timeOffset="108721.2185">10742 16651,'106'-70,"17"70,-70 141,-106-18,-17 18,-71-53,-18-70,35-18,124-123,195 123,-54 88,-18-18,-105-7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11-14T23:24:53.3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39 7355,'124'0,"35"-35,-89 35</inkml:trace>
  <inkml:trace contextRef="#ctx0" brushRef="#br0" timeOffset="559.0319">4851 6914,'-18'142,"18"-19,0 89,-35-89,17 36,18-141</inkml:trace>
  <inkml:trace contextRef="#ctx0" brushRef="#br0" timeOffset="1328.0759">6050 7267,'124'-35,"-1"17,1-52,-89 87</inkml:trace>
  <inkml:trace contextRef="#ctx0" brushRef="#br0" timeOffset="1870.1069">7126 6950,'-35'123,"17"54,18-1,0-53,0 1,-17-124</inkml:trace>
  <inkml:trace contextRef="#ctx0" brushRef="#br0" timeOffset="3469.1984">2081 8008,'141'18,"-17"-18,-1 0,89 0,0 0,-18 17,17-17,-87 0,52 0,-52 18,52 17,-35-17,36 0,-54-18,1 0,34 0,-17 0,54-36,-37 19,-17 17,-17 0,70 35,-71-53,54 18,17-17,-18 17,-52 0,34 0,-34-18,17 18,18 0,-36 0,36 0,-18 0,18 0,-36 18,-105-18</inkml:trace>
  <inkml:trace contextRef="#ctx0" brushRef="#br0" timeOffset="4339.2482">3298 9155,'106'17,"53"-34,-106 17</inkml:trace>
  <inkml:trace contextRef="#ctx0" brushRef="#br0" timeOffset="5258.3007">3986 8943,'89'-71,"34"36,18 88,-141 123,-141 1,0-71,247-177,70 177,-141 70,-105-35,-71-123,-18-36,18-87,141 69</inkml:trace>
  <inkml:trace contextRef="#ctx0" brushRef="#br0" timeOffset="5698.3259">4604 9190,'123'123,"-35"18,18 36,-70-160</inkml:trace>
  <inkml:trace contextRef="#ctx0" brushRef="#br0" timeOffset="6008.3436">4957 9119,'-53'106,"-36"71,-105-1,53-70,106-53</inkml:trace>
  <inkml:trace contextRef="#ctx0" brushRef="#br0" timeOffset="6718.3842">5786 8890,'-89'71,"-69"105,17-70,317 0,-35-89,-18-17,19 18,-142-18</inkml:trace>
  <inkml:trace contextRef="#ctx0" brushRef="#br0" timeOffset="7108.4065">5450 9613,'159'35,"35"-35,-53 0,-88 0</inkml:trace>
  <inkml:trace contextRef="#ctx0" brushRef="#br0" timeOffset="7849.4489">6279 9190,'142'-106,"-19"71,-35 141,-88 17,-53 36,-53 17,-70-88,53-88,176-158,105 105,1 159,-18-18,-88-88</inkml:trace>
  <inkml:trace contextRef="#ctx0" brushRef="#br0" timeOffset="8219.4701">6967 8908,'0'141,"0"-18,0 71,-17-17,17-54,0-88</inkml:trace>
  <inkml:trace contextRef="#ctx0" brushRef="#br0" timeOffset="9088.5198">3810 9966,'106'0,"70"0,71 0,-123 0,52 35,-17-35,-36 18,-123-18</inkml:trace>
  <inkml:trace contextRef="#ctx0" brushRef="#br0" timeOffset="9598.549">3651 10636,'141'0,"0"-17,-52 17</inkml:trace>
  <inkml:trace contextRef="#ctx0" brushRef="#br0" timeOffset="10329.5908">4233 10407,'141'-71,"-17"54,-106 140,-107 54,-52-142,247-159,53 142,-18 141,-176-18,-124-53,35-88,36-88</inkml:trace>
  <inkml:trace contextRef="#ctx0" brushRef="#br0" timeOffset="11228.6422">6103 9984,'124'-53,"105"141,-53-70,1-18,-1-71,-53 53,-87 1</inkml:trace>
  <inkml:trace contextRef="#ctx0" brushRef="#br0" timeOffset="11738.6714">6085 10583,'89'0,"69"18,1-18,-106-35</inkml:trace>
  <inkml:trace contextRef="#ctx0" brushRef="#br0" timeOffset="12528.7166">6650 10389,'106'-88,"52"123,-69 124,-230 0,-18-106,265-141,35 141,-106 70,-176 18,-18-141,89-35</inkml:trace>
  <inkml:trace contextRef="#ctx0" brushRef="#br0" timeOffset="13788.7886">2663 11307,'159'17,"18"1,105-1,-159-17,18 36,18-36,0 0,-18-18,-17 18,158-35,-53 35,18 0,0 0,-71 0,36 0,-53 0,-18 0,18 0,-1-35,1 17,53 0,-36-17,-52 35,34 0,1 35,-35-35,-1 0,18 0,18 0,-36 0,-105 0</inkml:trace>
  <inkml:trace contextRef="#ctx0" brushRef="#br0" timeOffset="14908.8527">4463 12188,'105'142,"37"16,-19 19,36-36,-18-18,-141-123</inkml:trace>
  <inkml:trace contextRef="#ctx0" brushRef="#br0" timeOffset="15329.8768">5151 12277,'-71'123,"-70"54,-71-19,53 19,54-19,69-69</inkml:trace>
  <inkml:trace contextRef="#ctx0" brushRef="#br0" timeOffset="16258.9299">5592 12171,'70'123,"89"-52,-18-36,18 36,-283-1,1-52,-1 52,71-52</inkml:trace>
  <inkml:trace contextRef="#ctx0" brushRef="#br0" timeOffset="16749.958">5574 12876,'141'18,"53"0,-18-18,-140 0</inkml:trace>
  <inkml:trace contextRef="#ctx0" brushRef="#br0" timeOffset="17559.0043">6456 12559,'123'53,"1"-53,-124 0</inkml:trace>
  <inkml:trace contextRef="#ctx0" brushRef="#br0" timeOffset="18609.0643">6844 12241,'0'-88,"106"141,17-53,1 0,17-35,-53 158,-194 36,71-18,-18-17,-18 34,54-34,-1 17,18-176</inkml:trace>
  <inkml:trace contextRef="#ctx0" brushRef="#br0" timeOffset="19119.0935">7108 12612,'106'53,"18"-53,-71 0</inkml:trace>
  <inkml:trace contextRef="#ctx0" brushRef="#br0" timeOffset="21399.2239">7549 11959,'-123'-35,"-18"-53,17 35,-70 35,18 0,-71 18,124 0,-124 0,53 0,-18 0,53-17,0-18,36 17,-89 18,89 0,-71 70,35 1,18-18,-18 18,36-54,-71 107,53-19,141 19,105 17,-87 18,17 0,18-36,106 0,35 19,-53-54,18-18,35-17,18 53,-54-106,1 18,-35-18,52 0,-17-36,-36 36,71 0,-17-17,-54-1,71-35,-18 36,-17-54,35 18,-70 18,17-18,-18 35,-17-123,-53 18,-88-89,17 18,18 71,-70-36,-1 18,-88 53,18-54,18 107,87 35</inkml:trace>
  <inkml:trace contextRef="#ctx0" brushRef="#br0" timeOffset="23008.316">12136 7214,'52'141,"-34"71,-18 0,35-54,-35-158</inkml:trace>
  <inkml:trace contextRef="#ctx0" brushRef="#br0" timeOffset="23329.3343">12030 7655,'88'-35,"35"17,1 18,-71-17</inkml:trace>
  <inkml:trace contextRef="#ctx0" brushRef="#br0" timeOffset="24059.3761">12524 7267,'123'-106,"36"106,-142 124,-122 17,-19-88,230-88,53 35,-159 105,-124 37,1-125,70-123</inkml:trace>
  <inkml:trace contextRef="#ctx0" brushRef="#br0" timeOffset="24602.4071">14182 7250,'17'0</inkml:trace>
  <inkml:trace contextRef="#ctx0" brushRef="#br0" timeOffset="24899.4241">14235 7232,'-36'123,"36"71,0-35,0-159</inkml:trace>
  <inkml:trace contextRef="#ctx0" brushRef="#br0" timeOffset="25188.4407">14041 7461,'123'-17,"0"-1,19-53</inkml:trace>
  <inkml:trace contextRef="#ctx0" brushRef="#br0" timeOffset="26079.4916">14746 7144,'106'-71,"53"71,-89 106,-176 70,-52-105,316-124,-16 88,-107 106,-141-35,-88-53,70-53,124-70</inkml:trace>
  <inkml:trace contextRef="#ctx0" brushRef="#br0" timeOffset="28117.6082">10089 8132,'106'0,"53"0,0 0,17 17,1-17,69 0,-34 0,0 0,-53 35,-1 1,-17-36,18 0,-35 53,34-36,1 1,-35-18,52 0,-17-18,-36 18,1 0,-1 0,36 0,-36 0,36 53,-35-53,17 0,17 18,19-36,-18 18,-1 0,-34-17,-1 17</inkml:trace>
  <inkml:trace contextRef="#ctx0" brushRef="#br0" timeOffset="29618.6941">12224 8890,'-124'-18,"-70"54,194 87,36 1,87-124,0 0,1 141,-142 17,-123-52,18-106,-1-88,71 18</inkml:trace>
  <inkml:trace contextRef="#ctx0" brushRef="#br0" timeOffset="30129.7233">12506 9137,'35'106,"71"53,18 17,-89-106</inkml:trace>
  <inkml:trace contextRef="#ctx0" brushRef="#br0" timeOffset="30468.7427">12735 9084,'-53'88,"-17"36,-54 52,107-105</inkml:trace>
  <inkml:trace contextRef="#ctx0" brushRef="#br0" timeOffset="31249.7874">13229 8855,'124'70,"17"1,-18-36,-264 53,0 36,106-89</inkml:trace>
  <inkml:trace contextRef="#ctx0" brushRef="#br0" timeOffset="31797.8187">14041 8802,'17'141,"-17"-18,18 71,-18-52,0-19</inkml:trace>
  <inkml:trace contextRef="#ctx0" brushRef="#br0" timeOffset="33000.8875">14711 8696,'-106'0,"-35"35,17 1,142 105,-18-18,106-123,35-53,-18 106,-34 88,-89-17,-124-18,1-89,-1-17,71-53</inkml:trace>
  <inkml:trace contextRef="#ctx0" brushRef="#br0" timeOffset="33959.9424">11924 9860,'159'0,"-36"0,36 35,17-52,18 17,-53-18,0 0,-158 1</inkml:trace>
  <inkml:trace contextRef="#ctx0" brushRef="#br0" timeOffset="35338.0212">12577 10072,'-142'0,"19"0,123 159,53-18,70-194,18 141,-141 35,-70 19,-54-72,-17-105,0-71</inkml:trace>
  <inkml:trace contextRef="#ctx0" brushRef="#br0" timeOffset="36159.0682">14041 9754,'105'-17,"72"17,17-18,-35 0,-18 1,17 17,-140-18</inkml:trace>
  <inkml:trace contextRef="#ctx0" brushRef="#br0" timeOffset="37320.1346">14534 10107,'-123'-53,"-1"36,-17 87,194 89,-53-36,106-176,18 36,17 52,-106 88,-35 1,-88 17,-53-70,17-124,-17-35</inkml:trace>
  <inkml:trace contextRef="#ctx0" brushRef="#br0" timeOffset="38489.2014">11448 11148,'123'-18,"18"18,106 18,-123-18,-1 53,1-53,123 17,-124-17,36 0,-1-17,19-36,-54 53,124 0,-70 0,-19 35,36-17,-52-18,-19 0,71 0,-35 17,-36-17,18 0,1-17,-19 17,-88 0</inkml:trace>
  <inkml:trace contextRef="#ctx0" brushRef="#br0" timeOffset="39590.2644">12488 12206,'141'176,"-35"19,88-19,-141-106</inkml:trace>
  <inkml:trace contextRef="#ctx0" brushRef="#br0" timeOffset="39999.2878">12947 12206,'-124'141,"-52"53,123-35,-53-18,53-141</inkml:trace>
  <inkml:trace contextRef="#ctx0" brushRef="#br0" timeOffset="40720.329">13282 12241,'176'141,"-52"-70,-212 70,-71-53,159-70</inkml:trace>
  <inkml:trace contextRef="#ctx0" brushRef="#br0" timeOffset="41759.3885">13847 12294,'105'-70,"19"17,17 88,-141 89,-141 17,0-71,282-105,-53 158,-159 19,-70-54,-17-141,105-35</inkml:trace>
  <inkml:trace contextRef="#ctx0" brushRef="#br0" timeOffset="43468.4862">14693 11977,'-17'-106,"-160"-53,54 106,-107 0,19 36,87 17,-123 0,53 0,36 0,-19 0,-70-18,71 18,-18 18,35 52,18 36,-18 35,18 36,88-19,71-34,52 35,-17-1,71 36,17-17,35-18,-17-54,0-34,35-36,-36 36,-34-54,-1 36,36-53,0-35,-36 35,1 0,-1-18,36 1,0-54,-36 36,18-18,1-53,-19-17,-88-1,-35 1,-17-36,-1 36,-53-36,-17 0,-53 36</inkml:trace>
  <inkml:trace contextRef="#ctx0" brushRef="#br0" timeOffset="46759.6745">17586 7179,'0'141,"0"71,18-18,-1-71,-17-70</inkml:trace>
  <inkml:trace contextRef="#ctx0" brushRef="#br0" timeOffset="47099.6939">17339 7408,'106'0,"106"0,-54 0,-105 0</inkml:trace>
  <inkml:trace contextRef="#ctx0" brushRef="#br0" timeOffset="47599.7225">18115 7232,'88'123,"1"36,-19 0,18 0,-70-142</inkml:trace>
  <inkml:trace contextRef="#ctx0" brushRef="#br0" timeOffset="47949.7425">18468 7267,'-88'141,"52"-17,-52 17,-18 53,71-159</inkml:trace>
  <inkml:trace contextRef="#ctx0" brushRef="#br0" timeOffset="48950.7998">21026 7126,'35'124,"-35"34,0 1,17-18,-17-106</inkml:trace>
  <inkml:trace contextRef="#ctx0" brushRef="#br0" timeOffset="49289.8192">20937 7408,'141'0,"1"0,-19 36</inkml:trace>
  <inkml:trace contextRef="#ctx0" brushRef="#br0" timeOffset="49778.8472">21625 7073,'88'53,"18"106,0-18,-35-18,-1 19,-52-125</inkml:trace>
  <inkml:trace contextRef="#ctx0" brushRef="#br0" timeOffset="50099.8655">22102 7108,'-53'124,"-71"105,36-70,-53 17,0-70,123-88</inkml:trace>
  <inkml:trace contextRef="#ctx0" brushRef="#br0" timeOffset="51588.9507">17180 8326,'159'0,"-36"0,54 0,-54 0,1 0,158 0,-35 52,-18-34,-105 0,193 17,-87-17,-107-1,106 19,-17-19,0-17,-1 18,1-18,0 0,17 0,-17 35,-18-35,35-18,-106 18,124 0,0-17,-106 17,71 0,-53-18,0 18,17-35,0 35,18-18,-17 18,-18-17,-36 17,1 0,-124 0</inkml:trace>
  <inkml:trace contextRef="#ctx0" brushRef="#br0" timeOffset="52669.0125">19738 9155,'-18'194,"18"17,18 1,0-89,-71-52</inkml:trace>
  <inkml:trace contextRef="#ctx0" brushRef="#br0" timeOffset="53399.0542">20179 9155,'106'17,"52"36,-34-35,-159 123,-71-18,-35 1,158-142</inkml:trace>
  <inkml:trace contextRef="#ctx0" brushRef="#br0" timeOffset="53979.0874">20144 9790,'123'35,"1"-35,-1 0,-88 0</inkml:trace>
  <inkml:trace contextRef="#ctx0" brushRef="#br0" timeOffset="54970.1441">21096 9313,'-18'124,"18"35,106-195,35 54,-17-18,-89 0</inkml:trace>
  <inkml:trace contextRef="#ctx0" brushRef="#br0" timeOffset="55360.1664">21308 9190,'0'106,"0"35,0 70,0-52,17-88</inkml:trace>
  <inkml:trace contextRef="#ctx0" brushRef="#br0" timeOffset="55708.1863">21643 9296,'106'141,"-36"-18,89 18</inkml:trace>
  <inkml:trace contextRef="#ctx0" brushRef="#br0" timeOffset="56069.2069">22013 9278,'-105'106,"34"53,-53 35,54-71,70-123</inkml:trace>
  <inkml:trace contextRef="#ctx0" brushRef="#br0" timeOffset="56670.2413">22595 9260,'-53'124,"53"-1,36 36,17-71</inkml:trace>
  <inkml:trace contextRef="#ctx0" brushRef="#br0" timeOffset="57000.2602">22384 9454,'141'0,"35"-35,-123 35</inkml:trace>
  <inkml:trace contextRef="#ctx0" brushRef="#br0" timeOffset="57959.3151">23054 9207,'123'-35,"36"88,-141 71,-36 34,-88-17,1 1,-54-72,88-193,195 34,17 213,-18-106,-70-36</inkml:trace>
  <inkml:trace contextRef="#ctx0" brushRef="#br0" timeOffset="58360.338">23601 9225,'35'88,"-35"89,18 34,-18-52,17-71</inkml:trace>
  <inkml:trace contextRef="#ctx0" brushRef="#br0" timeOffset="61220.5016">22507 10442,'124'0,"34"0,-87-17</inkml:trace>
  <inkml:trace contextRef="#ctx0" brushRef="#br0" timeOffset="62078.5507">23160 10231,'159'-53,"-18"141,-71 35,-123 89,-70-36,-18-70,70-212,195 53,17 177,-18-89</inkml:trace>
  <inkml:trace contextRef="#ctx0" brushRef="#br0" timeOffset="62529.5765">23812 10283,'0'106,"0"18,-17-1,17 1,-18-107</inkml:trace>
  <inkml:trace contextRef="#ctx0" brushRef="#br0" timeOffset="63480.6309">18256 10389,'106'0,"18"-17,-36 17</inkml:trace>
  <inkml:trace contextRef="#ctx0" brushRef="#br0" timeOffset="64459.6869">18979 10283,'106'0,"-18"142,-88-19,-88 53,-53-70,0-159,229-70,36 105,-18 124,-54-88</inkml:trace>
  <inkml:trace contextRef="#ctx0" brushRef="#br0" timeOffset="64632.6967">19509 10301,'53'124,"-36"17,-17 53,0-71,0-123</inkml:trace>
  <inkml:trace contextRef="#ctx0" brushRef="#br0" timeOffset="66248.7892">17956 11218,'124'0,"52"0,18 0,18 0,-18 0,18 0,-54-17,19 17,17 0,-18 0,-17 0,17 0,-35 0,18 0,-35 0,-1 17,71 36,-70-17,34-36,1 0,0 0,-36 0,18 17,1 18,-1-35,17 0,-34-17,-1 34,89 1,0-18,-18 0,-53 0,106 0,-124 0,36 0,-53 0,53 0,-1 0,-34 0,-1 0,-123 0</inkml:trace>
  <inkml:trace contextRef="#ctx0" brushRef="#br0" timeOffset="67340.8516">18856 12188,'123'18,"36"-18,-106-18</inkml:trace>
  <inkml:trace contextRef="#ctx0" brushRef="#br0" timeOffset="68169.8991">19509 12065,'105'-18,"1"124,-106 53,-53-36,-88 1,-17-71,87-212,194 71,1 123,52 106,-52-141,-124 0</inkml:trace>
  <inkml:trace contextRef="#ctx0" brushRef="#br0" timeOffset="68759.9328">20020 12153,'-106'35,"71"159,35-52,159 16,0-175,-54-142,-105-17,-123-1,-1 107,107 87</inkml:trace>
  <inkml:trace contextRef="#ctx0" brushRef="#br0" timeOffset="69637.983">20708 11994,'141'53,"18"18,0-1,-265-34,-53 34,18 1</inkml:trace>
  <inkml:trace contextRef="#ctx0" brushRef="#br0" timeOffset="70310.0215">20655 12594,'141'0,"36"0,-54-35,-88 35</inkml:trace>
  <inkml:trace contextRef="#ctx0" brushRef="#br0" timeOffset="71142.0691">21590 12083,'0'105,"-18"54,1-35,123-177,17 35,1 18,-89-18</inkml:trace>
  <inkml:trace contextRef="#ctx0" brushRef="#br0" timeOffset="71660.0987">21819 12030,'0'141,"0"-18,0 54,0-19,0-34,18-142</inkml:trace>
  <inkml:trace contextRef="#ctx0" brushRef="#br0" timeOffset="72220.1307">22190 12241,'35'89,"36"34,52 18,-52-70</inkml:trace>
  <inkml:trace contextRef="#ctx0" brushRef="#br0" timeOffset="72571.1508">22437 12188,'-36'124,"-34"35,-1 17,36-52,17-124</inkml:trace>
  <inkml:trace contextRef="#ctx0" brushRef="#br0" timeOffset="73229.1884">21396 13000,'106'17,"17"-17,89-17,0-18,-36 17,-53 18,36 0,-141 0</inkml:trace>
  <inkml:trace contextRef="#ctx0" brushRef="#br0" timeOffset="73969.2308">21749 13370,'17'124,"-17"-1,142-88,-19-35,-70-70</inkml:trace>
  <inkml:trace contextRef="#ctx0" brushRef="#br0" timeOffset="74369.2536">21996 13194,'0'106,"0"17,17 89,1-89,17 1,-35-107</inkml:trace>
  <inkml:trace contextRef="#ctx0" brushRef="#br0" timeOffset="75189.3006">19544 12929,'123'36,"89"-19,-89-17,1 0,35 0,-36 0,36-53,-177 71</inkml:trace>
  <inkml:trace contextRef="#ctx0" brushRef="#br0" timeOffset="75790.3349">19791 13282,'0'106,"0"17,141-52,0-89,-88 18</inkml:trace>
  <inkml:trace contextRef="#ctx0" brushRef="#br0" timeOffset="76129.3543">20002 13335,'18'123,"0"54,-18-1,17-35,-17-123</inkml:trace>
  <inkml:trace contextRef="#ctx0" brushRef="#br0" timeOffset="78018.4624">18468 14517,'88'0,"124"-35,-36 35,106-53,-52 53,-19 35,-17-17,-17-18,17 17,35-17,-35 18,-53-18,18 0,0 0,-36 35,54-35,-19 0,19 18,-1-18,18 0,-17 0,-19 0,-34 0,52 0,36 0,-71 0,18 0,-1 0,-34 0,17 0</inkml:trace>
  <inkml:trace contextRef="#ctx0" brushRef="#br0" timeOffset="79010.5191">19491 15522,'141'-35,"-17"17,-89 18</inkml:trace>
  <inkml:trace contextRef="#ctx0" brushRef="#br0" timeOffset="80529.606">20443 15117,'-141'17,"18"-17,-1 53,124 88,159-106,-35-52,17 34,-71 125,-70-1,-123-53,-1-53,1-52,-18-1,105-35</inkml:trace>
  <inkml:trace contextRef="#ctx0" brushRef="#br0" timeOffset="81579.6661">21008 15099,'106'35,"35"71,-18-53,-229-18,-52 36,17-54,141 1</inkml:trace>
  <inkml:trace contextRef="#ctx0" brushRef="#br0" timeOffset="82229.7032">20867 15681,'88'0,"35"18,36-18,-141 0</inkml:trace>
  <inkml:trace contextRef="#ctx0" brushRef="#br0" timeOffset="82949.7444">21661 15134,'123'141,"53"71,-87-89,-1 19,-53-107</inkml:trace>
  <inkml:trace contextRef="#ctx0" brushRef="#br0" timeOffset="83309.765">22066 15275,'-70'124,"-71"34,-1-16,90-107</inkml:trace>
  <inkml:trace contextRef="#ctx0" brushRef="#br0" timeOffset="84220.8171">20320 16439,'88'124,"18"17,70 53,-70-53,-106-158</inkml:trace>
  <inkml:trace contextRef="#ctx0" brushRef="#br0" timeOffset="84570.8371">20708 16510,'-88'88,"-53"106,0-53,123-123</inkml:trace>
  <inkml:trace contextRef="#ctx0" brushRef="#br0" timeOffset="85470.8886">21202 16528,'-106'70,"-53"54,18-36,265-88,-1 0,36 53,-89-36</inkml:trace>
  <inkml:trace contextRef="#ctx0" brushRef="#br0" timeOffset="86069.9229">21008 17092,'88'-35,"36"35,-1 0,-35 0</inkml:trace>
  <inkml:trace contextRef="#ctx0" brushRef="#br0" timeOffset="86958.9737">21608 16616,'105'0,"19"17,-1-17</inkml:trace>
  <inkml:trace contextRef="#ctx0" brushRef="#br0" timeOffset="88070.0373">22454 16387,'-123'0,"-1"0,71 141,53-18,-17 1,140-195,1 18,-1 88,18 106,-88-17,-212 17,-17-123,17-36,18-52,35 17</inkml:trace>
  <inkml:trace contextRef="#ctx0" brushRef="#br0" timeOffset="90200.1591">23195 16175,'-141'-88,"-35"88,-36-18,-35-35,106 53,0-18,-36-17,54 35,-53 0,52 0,-35 0,1 35,16-35,-52 18,18-18,17 53,-35-35,36 52,34-17,-35 35,-17 36,105-1,18 18,-52 18,158 35,52-70,-16 17,34-53,124-18,-18-17,-70 0,17-35,-17 0,18 17,-19-53,19 18,-54 0,1 0,-1 0,71 0,-53-17,-17 17,70 0,17 0,-105 0,35-18,0 18,18-53,0 18,0-18,-71-88,-88-36,0 19,-35-1,-71-18,-35 36,17 71,-17-54,0 54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11-14T23:26:31.4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901 6632,'123'0,"18"-17,-105 17</inkml:trace>
  <inkml:trace contextRef="#ctx0" brushRef="#br0" timeOffset="948.0543">11501 6615,'158'-106,"-17"106,-70 176,-89-52,-70 17,-18 0,-17-141,123-106,123 35,36 89,-35 123</inkml:trace>
  <inkml:trace contextRef="#ctx0" brushRef="#br0" timeOffset="1431.0819">12118 6738,'106'124,"-18"-1,-18-35</inkml:trace>
  <inkml:trace contextRef="#ctx0" brushRef="#br0" timeOffset="1780.1018">12277 6632,'-36'124,"-34"-1,-36 18,88-141</inkml:trace>
  <inkml:trace contextRef="#ctx0" brushRef="#br0" timeOffset="7999.4576">6914 6756,'142'-71,"-19"89,0-1</inkml:trace>
  <inkml:trace contextRef="#ctx0" brushRef="#br0" timeOffset="8830.5051">7602 6579,'36'-123,"122"105,-69 142,-89 52,-18-52,-123 70,0-142,53-193,211 53,36 229,-71-35</inkml:trace>
  <inkml:trace contextRef="#ctx0" brushRef="#br0" timeOffset="9289.5314">8149 6720,'124'71,"-19"52,-52 19,-53-142</inkml:trace>
  <inkml:trace contextRef="#ctx0" brushRef="#br0" timeOffset="9619.5502">8378 6597,'-17'106,"-54"53,18-18,-88 0,159-159</inkml:trace>
  <inkml:trace contextRef="#ctx0" brushRef="#br0" timeOffset="11018.6303">6809 7514,'105'-17,"125"17,-89 0,71 0,34 0,-34 0,17 0,-35 0,18 0,-35 0,69 0,-122 17,-1-17,89 0,17 0,18 0,-35 0,35-35,-71 35,71 0,-70 0,34 18,-34-18,34 0,1 17,-53-17,-18 0,-18 0,71 0,-17 0,-54 0,36-35,0 53,17-36,-17 18,0-18,17 18,-35 0,-17 0,17 0,-18 36</inkml:trace>
  <inkml:trace contextRef="#ctx0" brushRef="#br0" timeOffset="13719.7848">8220 8149,'158'106,"-52"70,0-17,-88-88</inkml:trace>
  <inkml:trace contextRef="#ctx0" brushRef="#br0" timeOffset="14131.8083">8502 8096,'35'124,"-141"70,-35-36,71-16,70-160</inkml:trace>
  <inkml:trace contextRef="#ctx0" brushRef="#br0" timeOffset="14670.8392">9331 8167,'-18'106,"18"70,0-53,0-70</inkml:trace>
  <inkml:trace contextRef="#ctx0" brushRef="#br0" timeOffset="14980.8569">9066 8343,'141'53,"71"-71,-53-17,-36 18,-105 17</inkml:trace>
  <inkml:trace contextRef="#ctx0" brushRef="#br0" timeOffset="16130.9227">10178 7990,'-106'0,"-18"36,1 87,140 18,107-141,-1-17,1 34,-54 142,-122 0,-90-53,-16-106,-1-36,124 1</inkml:trace>
  <inkml:trace contextRef="#ctx0" brushRef="#br0" timeOffset="16929.9684">11042 7937,'-124'142,"-34"-54,-1 18,300-71,-17-17,52 17,-53-35,-70-18</inkml:trace>
  <inkml:trace contextRef="#ctx0" brushRef="#br0" timeOffset="17369.9935">10672 8643,'105'-53,"89"53,-70 0,-1 0,-87 0</inkml:trace>
  <inkml:trace contextRef="#ctx0" brushRef="#br0" timeOffset="17860.0216">11747 8326,'106'0,"71"35,-54-18,-52-17</inkml:trace>
  <inkml:trace contextRef="#ctx0" brushRef="#br0" timeOffset="18331.0485">12577 7990,'0'106,"35"35,-35 71,0-36,0-34,35-90</inkml:trace>
  <inkml:trace contextRef="#ctx0" brushRef="#br0" timeOffset="19020.0879">9296 9260,'88'18,"106"-36,-71-35,-123 89</inkml:trace>
  <inkml:trace contextRef="#ctx0" brushRef="#br0" timeOffset="20050.1468">10178 9137,'141'-88,"-247"88,-18 0,1 17,123 107,0-1,-35 18,158-176,36 0,-36 70,1 142,-195-19,-70-70,-18-88,71-141,88 141</inkml:trace>
  <inkml:trace contextRef="#ctx0" brushRef="#br0" timeOffset="20649.1811">11659 9384,'88'0,"54"0,-1 0,-88 0</inkml:trace>
  <inkml:trace contextRef="#ctx0" brushRef="#br0" timeOffset="21900.2527">12665 9190,'-88'-71,"-54"71,37 141,157 1,-34 16,141-193,-18 35,-35 123,-159 1,-88-54,17-70,54-70</inkml:trace>
  <inkml:trace contextRef="#ctx0" brushRef="#br0" timeOffset="23491.3437">8220 10019,'106'-18,"17"18,53 0,107 0,-54 0,-17 0,-1 36,-17-54,-53 0,18 1,18 17,-19 0,36 0,-17 0,-19 0,19-18,-1 18,-17 0,0 0,-18-35,53 35,-18-18,-52 18,52 0,18 0,-35 0,-53 0,17 0,-123 18</inkml:trace>
  <inkml:trace contextRef="#ctx0" brushRef="#br0" timeOffset="27260.5592">9966 10477,'18'106,"70"71,0-54,-17 71,-19-70,19 17,-53-106</inkml:trace>
  <inkml:trace contextRef="#ctx0" brushRef="#br0" timeOffset="27699.5844">10425 10548,'-71'106,"-52"88,-1-18,-17-17,70-18,54-88</inkml:trace>
  <inkml:trace contextRef="#ctx0" brushRef="#br0" timeOffset="28460.6279">11218 10495,'-106'88,"-17"89,-18-89,247-88,35-35,0 52,18-34,-89-1</inkml:trace>
  <inkml:trace contextRef="#ctx0" brushRef="#br0" timeOffset="28959.6564">10936 11112,'176'0,"-34"0,-1-17,-71 17</inkml:trace>
  <inkml:trace contextRef="#ctx0" brushRef="#br0" timeOffset="29559.6907">11906 10866,'106'0,"18"0,-1-36,-88 36</inkml:trace>
  <inkml:trace contextRef="#ctx0" brushRef="#br0" timeOffset="30340.7354">12700 10460,'-106'159,"71"-36,-18 36,18 35,35-71,194 1,-36-159,36-107,-88 1,-123 18,-107 105,-35 159,89 0,52-17,18-106</inkml:trace>
  <inkml:trace contextRef="#ctx0" brushRef="#br0" timeOffset="33940.9413">7779 14023,'-106'159,"-88"-36,17-17,54-35,176 87,106-52,-1-18,-16 18,-125-88</inkml:trace>
  <inkml:trace contextRef="#ctx0" brushRef="#br0" timeOffset="35731.0437">7250 14499,'105'0,"19"0,35-17,-1-1,-34 18,-1-53,71 35,-35 18,-35 0,-1 0,1 0,-1 0,0 0,71 0,-52 0,16 0,36 18,-70-18,-1 0,1 18,-1 17,36-35,53 0,-1 0,-52 18,-35-18,-1 0,36-36,-18 36,18 18,-1-36,1 18,18 0,-19 0,-34 0,-1 18,1-18,87 0,-34-18,34 1,-17-1,-70-17,52 17,-52 18,-1 0,36 0,-36 0,1 53,17-18,-123-52</inkml:trace>
  <inkml:trace contextRef="#ctx0" brushRef="#br0" timeOffset="36480.0866">14164 14058,'53'124,"141"-54,-35 1,-36-36,18 18,-264 35,-36 0,18-17,-18-1,159-70</inkml:trace>
  <inkml:trace contextRef="#ctx0" brushRef="#br0" timeOffset="37971.1719">11112 14111,'0'106,"-35"106,18 35,-19-1,19-122,17-71</inkml:trace>
  <inkml:trace contextRef="#ctx0" brushRef="#br0" timeOffset="38600.2078">10495 15575,'141'35,"-17"-52,-71 17</inkml:trace>
  <inkml:trace contextRef="#ctx0" brushRef="#br0" timeOffset="39271.2462">11042 15452,'-35'105,"-18"72,0-1,53-17,159-71,-1-105,19-125,-230 1,-71 159,-17 158,141-87</inkml:trace>
  <inkml:trace contextRef="#ctx0" brushRef="#br0" timeOffset="40470.3148">12841 14217,'0'123,"-18"71,18-52,-35-1,0-106</inkml:trace>
  <inkml:trace contextRef="#ctx0" brushRef="#br0" timeOffset="41080.3497">12312 15487,'123'0,"19"0,-90 0</inkml:trace>
  <inkml:trace contextRef="#ctx0" brushRef="#br0" timeOffset="42341.4218">13017 15152,'-88'35,"-35"-35,123 106,0 53,106-212,52 53,-87 123,-89 1,-123-1,18-140,52-36</inkml:trace>
  <inkml:trace contextRef="#ctx0" brushRef="#br0" timeOffset="43689.4989">9155 14199,'0'106,"-18"88,0-70,1-1,17 1,0-124</inkml:trace>
  <inkml:trace contextRef="#ctx0" brushRef="#br0" timeOffset="44278.5326">8414 15346,'106'0,"52"17,-34-17</inkml:trace>
  <inkml:trace contextRef="#ctx0" brushRef="#br0" timeOffset="44890.5676">8908 15240,'105'0,"54"0,-159 159,-35-36,-71 54,53-19,36-158</inkml:trace>
  <inkml:trace contextRef="#ctx0" brushRef="#br0" timeOffset="45270.5894">8925 15557,'106'0,"53"0,-89 0</inkml:trace>
  <inkml:trace contextRef="#ctx0" brushRef="#br0" timeOffset="49420.8267">11254 14429,'-18'-106,"-106"88,-17 124,124 17,34 1,124-1,1-193,-54-71,-88 17,-53-17,-71 141,-17 53,88 88,159-35,35-106,-105-123,-89-19,-106 213,88 70,71-17,124-124,-1-124,-229 89,71 176,176-123,-70-160,-89 1,-123 177,106 87,176-70,-123-194,-124 141,88 123,53 18,107-246,-160-19,-106 124,71 141,177-53,-53-211,-195 17,36 212,53 17,140-123,-34-105,-124-36,-70 176,140 88,89-246,-229 70,-19 141,178 53,87-158,-52-107,-195 106,107 71</inkml:trace>
  <inkml:trace contextRef="#ctx0" brushRef="#br0" timeOffset="53371.0527">11024 14411,'-123'0,"17"141,53-17,71-248,-1-35,1 36,-141 193,34 72,72-284,-160 142,36 89,18 52,176-318,-18 19,-141 158,-35 123,53 18,123-247,0-35,-193 229,-36 71,35 0,176-283,54-34,-124 34,-88 195,17 17,-17 18,-53 17,265-264,-1-18,-211 177,-17 106,122-230,-87 53,-71 159,53-18,17 35,124-281,71 16,-195 266,-17 35,141-265,35-71,-176 301,18 17,17 0,124-282,17 0,-176 141,0 106,0-18,264-159,18-70,-247 141,89-17</inkml:trace>
  <inkml:trace contextRef="#ctx0" brushRef="#br0" timeOffset="57369.2814">7761 14164,'53'-123,"-176"264,123 17,0-34,0 52,0-52,-36-1,36-246,-17-18,-1 17,18-52,0 52,-71 301,71-36,-17 70,17-52,88-300,-53-53,-17 71,-18-1,-71 248,36-1,17 1,107-266,-54-16,-35 34,-141 301,70-54,195-264,-89 0,-158 335,52-71,36 1,123-230,-18-35,-175 141,16 141,213-282,-265 264,247-228,-53-19,-177 230,248-230,-248 213,248-213,-283 301,53-36,229-265,-246 177,246 35,1-35,-265-141,158 211,160-34,-212-195,-107-18,160 23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11-14T23:27:33.6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43 6791,'-18'88,"0"106,1-70,17-71</inkml:trace>
  <inkml:trace contextRef="#ctx0" brushRef="#br0" timeOffset="379.0217">9349 7003,'141'35,"35"-53,-35-17,-141 35</inkml:trace>
  <inkml:trace contextRef="#ctx0" brushRef="#br0" timeOffset="949.0543">10248 6773,'124'141,"-19"1,37-1,-142-124</inkml:trace>
  <inkml:trace contextRef="#ctx0" brushRef="#br0" timeOffset="1299.0743">10566 6703,'-71'123,"-17"36,-36 17,19-35,105-141</inkml:trace>
  <inkml:trace contextRef="#ctx0" brushRef="#br0" timeOffset="2139.1224">12965 6667,'52'142,"-69"-19,17 1,17 34,-17-158</inkml:trace>
  <inkml:trace contextRef="#ctx0" brushRef="#br0" timeOffset="2469.1413">12876 6879,'141'35,"-17"-35,-36 0</inkml:trace>
  <inkml:trace contextRef="#ctx0" brushRef="#br0" timeOffset="2889.1653">13494 6738,'88'124,"18"70,0-53,-53-106</inkml:trace>
  <inkml:trace contextRef="#ctx0" brushRef="#br0" timeOffset="3220.1842">13794 6703,'-106'159,"35"-18,-35 0,-35 17,106-122</inkml:trace>
  <inkml:trace contextRef="#ctx0" brushRef="#br0" timeOffset="4688.2682">8273 7638,'123'0,"53"0,71 0,18 0,-106 0,-36 0,18 0,-17 0,70 0,-53 0,18 0,-18 0,18 17,-36-17,124 0,-18 0,71 0,-71 0,1-17,17 17,-53 0,-53 0,18 17,17-17,18 0,18 0,-54 0,-16 0,52 0,-53 18,53-18,-18 0,-52 0,34-18,1 1,-35 17,-124 0</inkml:trace>
  <inkml:trace contextRef="#ctx0" brushRef="#br0" timeOffset="5870.3358">10178 8167,'-71'141,"18"53,18-71,35 19,106-19,52-123,-34 0,17-106,-176-35,-124 159,53 123,71-18,35-52</inkml:trace>
  <inkml:trace contextRef="#ctx0" brushRef="#br0" timeOffset="6579.3763">10883 8096,'106'106,"88"-35,-53 17,-17-35,-248 35,-52-18,35 19,158-89</inkml:trace>
  <inkml:trace contextRef="#ctx0" brushRef="#br0" timeOffset="7310.4182">11800 8184,'18'89,"70"69,0 19,36-54,-106-87</inkml:trace>
  <inkml:trace contextRef="#ctx0" brushRef="#br0" timeOffset="7679.4393">12136 8096,'-159'177,"18"17,17-53,71 0,53-141</inkml:trace>
  <inkml:trace contextRef="#ctx0" brushRef="#br0" timeOffset="8138.4655">12435 8237,'36'159,"17"-35,-53 34,17-17,-17-141</inkml:trace>
  <inkml:trace contextRef="#ctx0" brushRef="#br0" timeOffset="8450.4834">12330 8555,'105'0,"19"-35,-1 52,-70-17</inkml:trace>
  <inkml:trace contextRef="#ctx0" brushRef="#br0" timeOffset="8849.5062">13070 8132,'0'158,"0"54,18-53,-18-36,18-52</inkml:trace>
  <inkml:trace contextRef="#ctx0" brushRef="#br0" timeOffset="9939.5685">13723 8096,'-123'-53,"-36"71,35 35,124 70,0 71,0-70,106-283,35 141,18 71,-88 106,-71-35,-142-1,19-123,0-53,105 53</inkml:trace>
  <inkml:trace contextRef="#ctx0" brushRef="#br0" timeOffset="10699.612">12400 9207,'106'36,"17"-36,-17 0</inkml:trace>
  <inkml:trace contextRef="#ctx0" brushRef="#br0" timeOffset="11188.64">13088 9172,'-35'106,"52"53,-17-18,0-88</inkml:trace>
  <inkml:trace contextRef="#ctx0" brushRef="#br0" timeOffset="12349.7064">13794 9137,'-89'0,"-69"0,34 35,195 106,52-141,1 18,-1 123,-140-17,-142-54,35-88,18-52</inkml:trace>
  <inkml:trace contextRef="#ctx0" brushRef="#br0" timeOffset="13589.7773">8961 9419,'88'35,"35"-35,1 0,-54 0</inkml:trace>
  <inkml:trace contextRef="#ctx0" brushRef="#br0" timeOffset="14099.8065">9701 9296,'0'141,"0"18,18-18,-53-36</inkml:trace>
  <inkml:trace contextRef="#ctx0" brushRef="#br0" timeOffset="15259.8728">10495 9172,'-123'-35,"-1"53,1-1,176 107,-53 17,123-159,18 1,-53 140,-88 0,-105 19,-54-107,35-53,89-35</inkml:trace>
  <inkml:trace contextRef="#ctx0" brushRef="#br0" timeOffset="16678.954">8590 10160,'141'0,"-17"0,-1 0,54 0,34 0,36 0,18-18,-142 18,1-17,123 17,-71 17,-17-34,52 17,-87-18,88 0,-54 18,1 0,-18 0,18 0,0 0,-1-35,19 35,-54-17,36 34,-35-34,34 17,-34-36,-1 19,1-19,70 19,-71-1,36 0,0-17,-18 35,-18 0,36-18,-35 18,-107 0</inkml:trace>
  <inkml:trace contextRef="#ctx0" brushRef="#br0" timeOffset="17690.0118">9437 10918,'159'18,"-36"-18,-35 0</inkml:trace>
  <inkml:trace contextRef="#ctx0" brushRef="#br0" timeOffset="18799.0753">10513 10795,'17'-123,"-105"-19,-53 125,0 140,106 18,105-17,54-124,17-71,-53-52,-123 282,35 52,0-52,-36-36,36-123</inkml:trace>
  <inkml:trace contextRef="#ctx0" brushRef="#br0" timeOffset="19680.1257">11095 10601,'106'88,"52"18,-16-71,-301 142,18-72,141-87</inkml:trace>
  <inkml:trace contextRef="#ctx0" brushRef="#br0" timeOffset="20319.1622">11818 10689,'0'106,"88"35,0 18,36 0,-89-124</inkml:trace>
  <inkml:trace contextRef="#ctx0" brushRef="#br0" timeOffset="20659.1817">12136 10672,'-71'105,"0"54,-17 70,-18-70,53-53</inkml:trace>
  <inkml:trace contextRef="#ctx0" brushRef="#br0" timeOffset="21979.2572">10072 12471,'159'17,"-71"177,35-53,-35 1,-17-178</inkml:trace>
  <inkml:trace contextRef="#ctx0" brushRef="#br0" timeOffset="22340.2778">10583 12330,'-106'105,"36"54,-18 0,-36 17,107-158</inkml:trace>
  <inkml:trace contextRef="#ctx0" brushRef="#br0" timeOffset="23249.3298">11218 12312,'-106'88,"-17"53,194 0,70-141,17 53,-122-53</inkml:trace>
  <inkml:trace contextRef="#ctx0" brushRef="#br0" timeOffset="23809.3618">11677 12541,'141'0,"-17"-17,-72 17</inkml:trace>
  <inkml:trace contextRef="#ctx0" brushRef="#br0" timeOffset="24708.4133">12471 12330,'0'-124,"-106"89,-35 88,35 105,141 1,124-123,-18-195,-53 353,-105 0,17-71,0 1,0-124</inkml:trace>
  <inkml:trace contextRef="#ctx0" brushRef="#br0" timeOffset="26830.5346">12876 12083,'-123'-53,"-1"35,-17 18,0-35,0-53,0 52,18 36,-89 18,18 0,53-18,-53 17,35-17,18 0,17 36,1-19,-36 18,36-35,-18 53,-53 18,70-1,-17-17,70 124,89-36,17 18,18-1,106-17,35-35,-53-35,-17-36,87 18,-17-35,-35-1,-18-17,-17 0,-1 36,18-54,-17 18,-1-18,1 1,-1-1,1 0,34 18,-34 0,17 0,0 0,35-35,54-35,-107-1,-70-105,-53 52,-35-17,0-18,-71 1,17 16,54-16,-159 70,71 105,17-17</inkml:trace>
  <inkml:trace contextRef="#ctx0" brushRef="#br0" timeOffset="28448.6272">8643 15028,'-88'141,"-89"1,36-54,247 53,53-35,-18-71,-141-35</inkml:trace>
  <inkml:trace contextRef="#ctx0" brushRef="#br0" timeOffset="31028.7748">8431 15346,'-123'70,"229"-70,52-17,37-36,-72 35,36 1,-53 17,17 0,36 0,-36 0,1 0,34 0,19 0,70 0,-88 0,52 0,-34 0,-19 0,19 0,-18 0,17 0,0 0,18 0,-17 0,-54 0,71 17,-53 1,53-18,-17 0,-54 0,1 0,-1 0,1 0,34-18,-34 1,88 17,-18-36,-53 36,17 0,-34-17,-1 17,1 0,35-18,-36 0,36 18,-36-35,36 17,-212-105,-106 70,1-35,34 88,195 141,52-88,18 35,-264 71,-18-71,0 0,141-88</inkml:trace>
  <inkml:trace contextRef="#ctx0" brushRef="#br0" timeOffset="32549.8618">11906 14940,'-17'177,"-1"-19,53 19,-35-19,0-69</inkml:trace>
  <inkml:trace contextRef="#ctx0" brushRef="#br0" timeOffset="32999.8875">11112 16157,'142'88,"16"-105,1-1,-141 18</inkml:trace>
  <inkml:trace contextRef="#ctx0" brushRef="#br0" timeOffset="33780.9322">11959 16210,'18'-106,"-142"89,-17 52,71 106,193-53,1-88,-54-141,-52 318,-18-54,-18 0,18-70</inkml:trace>
  <inkml:trace contextRef="#ctx0" brushRef="#br0" timeOffset="34619.9802">13476 15046,'0'141,"0"0,0 18,0 0,0-124</inkml:trace>
  <inkml:trace contextRef="#ctx0" brushRef="#br0" timeOffset="35108.0081">13212 16104,'105'0,"19"-17</inkml:trace>
  <inkml:trace contextRef="#ctx0" brushRef="#br0" timeOffset="35990.0585">13935 16034,'-124'-71,"-35"124,159 106,142 0,-89-18,-195-71,107-211,141 0,17-18,-70 71</inkml:trace>
  <inkml:trace contextRef="#ctx0" brushRef="#br0" timeOffset="37330.1352">10266 15011,'0'158,"35"54,-35-88,0-19</inkml:trace>
  <inkml:trace contextRef="#ctx0" brushRef="#br0" timeOffset="37900.1678">9402 16069,'105'35,"19"-35,-1 0,-105 0</inkml:trace>
  <inkml:trace contextRef="#ctx0" brushRef="#br0" timeOffset="38250.1878">9966 16087,'-18'123,"1"36,17 0,17-106</inkml:trace>
  <inkml:trace contextRef="#ctx0" brushRef="#br0" timeOffset="38730.2153">10089 16192,'36'124,"-54"35,177-18,-36-176,-87-107,-142-52,-35 159</inkml:trace>
  <inkml:trace contextRef="#ctx0" brushRef="#br0" timeOffset="41060.3485">12065 15152,'-106'-124,"-17"124,-18 124,141-1,0 1,123-1,1-123,17-53,-106-88,-35 18,-71-1,-17 107</inkml:trace>
  <inkml:trace contextRef="#ctx0" brushRef="#br0" timeOffset="44358.5372">11659 15293,'0'-88,"-123"211,52 1,71-230,-53-18,-141 124,36 141,228-246,-176 105,-70 141,229-247,-230 71,54 105,-36 1,230-212,-195 52,1 142,-18 36,194-213,-159 124,-124 88,107-52,211-160,-176 124,-88 106,17-106,0 70,212-175,-159 105,-35 88,0 0,247-211,-212 105,-35 141,17-123,-17 71,212-195,-177 107,-70 123</inkml:trace>
  <inkml:trace contextRef="#ctx0" brushRef="#br0" timeOffset="47868.738">8643 15152,'88'-141,"-141"282,53-18,0 36,0-36,0 1,-17-248,17 1,-18-53,0 52,-87 248,87 52,18-53,123-175,-105-125,-18 54,0-1,-53 265,35-17,1 35,87-318,-52 35,-159 283,70 0,142-283,-212 160,264-160,-246 248,-18-19,282-175,-53 193,35-123,-123-105,-123 69,264 142,0-88,-264-18,-1-88,142 193,-89-246,54 247,123-35,-106-177,-124-35,230 123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11-14T23:28:25.9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85 6421,'18'141,"-36"0,18 0,0 18,18-159</inkml:trace>
  <inkml:trace contextRef="#ctx0" brushRef="#br0" timeOffset="319.0183">6791 6703,'123'0,"36"17,-35-52</inkml:trace>
  <inkml:trace contextRef="#ctx0" brushRef="#br0" timeOffset="1020.0583">7461 6544,'124'-88,"-1"211,-123 1,-35 35,-53-36,-71 0,141-264,124 36,35 122,-35 124,0-123</inkml:trace>
  <inkml:trace contextRef="#ctx0" brushRef="#br0" timeOffset="1350.0772">8008 6632,'35'124,"36"17,17-18,-70-105</inkml:trace>
  <inkml:trace contextRef="#ctx0" brushRef="#br0" timeOffset="1641.0939">8237 6632,'-88'106,"0"35,0 0,35-17</inkml:trace>
  <inkml:trace contextRef="#ctx0" brushRef="#br0" timeOffset="2580.1476">11024 6632,'0'124,"36"34,-19 1,-17-106</inkml:trace>
  <inkml:trace contextRef="#ctx0" brushRef="#br0" timeOffset="2850.163">10901 6791,'106'0,"52"18,-87-18</inkml:trace>
  <inkml:trace contextRef="#ctx0" brushRef="#br0" timeOffset="3510.2008">11536 6579,'106'-123,"-36"282,-70-18,0 17,-53-34,-88 17,53-247,211 18,1 159,-18-36</inkml:trace>
  <inkml:trace contextRef="#ctx0" brushRef="#br0" timeOffset="3811.218">11959 6791,'141'123,"-53"19,-17-54</inkml:trace>
  <inkml:trace contextRef="#ctx0" brushRef="#br0" timeOffset="4090.234">12241 6720,'-70'124,"-1"35,-17-36,35-35</inkml:trace>
  <inkml:trace contextRef="#ctx0" brushRef="#br0" timeOffset="5641.3227">6862 7638,'105'-53,"72"17,-1 36,-52 0,-1 0,1 0,34 0,1 18,17-18,1 18,17-1,18-17,-36 18,-17-18,-1 35,-34-35,88 0,-1 0,-52 0,17 0,-17 0,-18 0,53 0,-70 0,17 0,18 18,-1 0,-34 17,-1-35,142 0,-142 0,124-18,-123 18,176-17,-89 17,-87 0,52 0,-17 0,70 0,18 0,-123 0,-1 0,89-18,-1 18,1-35,0 17,-89 18,89 0,-18 0,-53 0,18-18,-36 18,36 0,-177 0</inkml:trace>
  <inkml:trace contextRef="#ctx0" brushRef="#br0" timeOffset="7040.4027">10001 8819,'0'-105,"-141"52,-53 53,159 141,158-35,18 88,-70-36,-142-16,-70-231,141-69,106 16,-18-16,-52 52</inkml:trace>
  <inkml:trace contextRef="#ctx0" brushRef="#br0" timeOffset="7770.4444">10425 8608,'105'106,"89"-53,0 17,-194 89,-123-124,0 53,-19-35,107 0</inkml:trace>
  <inkml:trace contextRef="#ctx0" brushRef="#br0" timeOffset="9220.5274">11624 8643,'123'-53,"-246"71,-18 35,106 70,-18 1,159-89,88-70,-106 158,-106 36,-123-18,0-159,70-52</inkml:trace>
  <inkml:trace contextRef="#ctx0" brushRef="#br0" timeOffset="9761.5583">12047 8837,'124'176,"-54"-34,36-19,-88-88</inkml:trace>
  <inkml:trace contextRef="#ctx0" brushRef="#br0" timeOffset="10079.5765">12347 8784,'-141'177,"71"-54,-89 53,71-34,88-142</inkml:trace>
  <inkml:trace contextRef="#ctx0" brushRef="#br0" timeOffset="10530.6023">12947 8749,'0'106,"0"52,53 1,-18-35,-35-89</inkml:trace>
  <inkml:trace contextRef="#ctx0" brushRef="#br0" timeOffset="10860.6212">12823 9084,'142'-53,"-1"53,-71 0</inkml:trace>
  <inkml:trace contextRef="#ctx0" brushRef="#br0" timeOffset="11280.6452">13564 8661,'0'123,"0"54,0 17,0-53,0-124</inkml:trace>
  <inkml:trace contextRef="#ctx0" brushRef="#br0" timeOffset="11800.675">13864 8714,'-88'123,"70"89,36-89,105 18,19-123,-1-89,-124-52,-34-71,-124 53,-18 123,124 18</inkml:trace>
  <inkml:trace contextRef="#ctx0" brushRef="#br0" timeOffset="12510.7156">12982 9860,'106'0,"18"-18,-72 18</inkml:trace>
  <inkml:trace contextRef="#ctx0" brushRef="#br0" timeOffset="12939.7401">13582 9737,'-35'141,"35"106,-18-89,18-122</inkml:trace>
  <inkml:trace contextRef="#ctx0" brushRef="#br0" timeOffset="13450.7693">13899 9790,'-70'123,"88"71,17-70,88-124,18-36,-52-105,-89-35,-53 35,-106 88,18 141</inkml:trace>
  <inkml:trace contextRef="#ctx0" brushRef="#br0" timeOffset="14470.8277">8502 10054,'123'-17,"19"52,-19-53,-88 18</inkml:trace>
  <inkml:trace contextRef="#ctx0" brushRef="#br0" timeOffset="14949.8551">9366 9772,'0'123,"0"1,18-1,-18 1,0-89</inkml:trace>
  <inkml:trace contextRef="#ctx0" brushRef="#br0" timeOffset="15529.8883">10001 9596,'-106'88,"53"53,53-18,53 1,106-54,0-123,-71-88,-88 18,-159-36,18 124,18 52</inkml:trace>
  <inkml:trace contextRef="#ctx0" brushRef="#br0" timeOffset="17009.9729">8326 10601,'105'-35,"89"17,18 18,0 35,-89-17,1-18,123 18,-18-18,18 0,17 0,19-18,-160-17,1 17,-1 18,89-18,-18 18,-53 18,-18-18,89 0,-53 0,0 0,17 0,-53 0,1 0,35 0,-54 0,89 0,18 35,-35-35,17-17,-53-1,17 0,-34 1,35 17,-36 0,36-36,-36 36,1-17,-1 17,1 0,35-18,-36 18,-123 0</inkml:trace>
  <inkml:trace contextRef="#ctx0" brushRef="#br0" timeOffset="18191.0405">9366 11606,'88'0,"36"-35,-106 35</inkml:trace>
  <inkml:trace contextRef="#ctx0" brushRef="#br0" timeOffset="18960.0845">10019 11359,'106'-70,"35"123,-106 106,-53-36,-105 53,-36-140,124-142,141 106,53 53,-36-18,-70-17</inkml:trace>
  <inkml:trace contextRef="#ctx0" brushRef="#br0" timeOffset="19661.1246">10689 11254,'106'53,"53"-1,-18 37,-282-1,0 0,141-70</inkml:trace>
  <inkml:trace contextRef="#ctx0" brushRef="#br0" timeOffset="20811.1903">11730 11236,'-106'-18,"-17"18,105 106,-17 35,140-141,54-17,-71 140,-52 36,-160-18,-17-176,18-54,70 89</inkml:trace>
  <inkml:trace contextRef="#ctx0" brushRef="#br0" timeOffset="21310.2189">11994 11412,'159'177,"-18"-19,-53-16,-88-142</inkml:trace>
  <inkml:trace contextRef="#ctx0" brushRef="#br0" timeOffset="21680.24">12347 11430,'-70'123,"-19"36,-52 18,124-124</inkml:trace>
  <inkml:trace contextRef="#ctx0" brushRef="#br0" timeOffset="22300.2755">11377 12153,'124'0,"87"0,-17-17,0 17,53 0,-53-53,-123 53</inkml:trace>
  <inkml:trace contextRef="#ctx0" brushRef="#br0" timeOffset="23520.3453">12047 12365,'-105'0,"-19"0,106 106,54 52,87-193,1 53,-71 105,-177-52,-35-71,89 0</inkml:trace>
  <inkml:trace contextRef="#ctx0" brushRef="#br0" timeOffset="24569.4053">9560 12224,'106'17,"18"-17,-1 18,1-18,34 0,54 0,-89-18,-123 18</inkml:trace>
  <inkml:trace contextRef="#ctx0" brushRef="#br0" timeOffset="25800.4757">10142 12629,'-105'-17,"-19"34,124 125,0-19,124-176,-1 35,18 107,-194 52,-70-124,-1-17,89-35</inkml:trace>
  <inkml:trace contextRef="#ctx0" brushRef="#br0" timeOffset="26989.5437">8502 13617,'88'-17,"106"-19,-70 36,-1 0,53 0,71 0,-105-17,-19 17,18 0,0 0,-17 35,34-35,1 0,-53 0,53 0,-36-18,1 18,140 0,-140 0,123 18,-53 0,-53-18,35 0,-35 17,-17-17,-1 18,36-18,-18 0,71-18,-18 1,18-36,34 0,-69 0,52 35,-88 18,18 0,-88-17</inkml:trace>
  <inkml:trace contextRef="#ctx0" brushRef="#br0" timeOffset="28161.6108">9260 14870,'124'0,"35"17,-124-17</inkml:trace>
  <inkml:trace contextRef="#ctx0" brushRef="#br0" timeOffset="29040.661">9913 14676,'124'-89,"-1"89,-52 141,-89-17,-123 17,17-141,107-106,123 89,52 69,-52 19</inkml:trace>
  <inkml:trace contextRef="#ctx0" brushRef="#br0" timeOffset="29550.6902">9931 15187,'141'18,"18"-18,-89 0</inkml:trace>
  <inkml:trace contextRef="#ctx0" brushRef="#br0" timeOffset="30839.7639">10248 15363,'-88'0,"-35"36,123 70,0 35,123-212,18 36,-141 141,-35 35,-124-35,18-177,88 36</inkml:trace>
  <inkml:trace contextRef="#ctx0" brushRef="#br0" timeOffset="32470.8572">10619 14887,'105'35,"37"36,-19-36,-141 106,-123-35,0-35,141-54</inkml:trace>
  <inkml:trace contextRef="#ctx0" brushRef="#br0" timeOffset="33190.8984">11377 14764,'124'123,"-1"18,18 53,-35-123</inkml:trace>
  <inkml:trace contextRef="#ctx0" brushRef="#br0" timeOffset="33530.9179">11730 14746,'-71'106,"1"53,-1-1,18-16,-35-90</inkml:trace>
  <inkml:trace contextRef="#ctx0" brushRef="#br0" timeOffset="34839.9927">10107 16775,'35'105,"106"72,36-18,-142-89</inkml:trace>
  <inkml:trace contextRef="#ctx0" brushRef="#br0" timeOffset="35190.0128">10425 16739,'-71'106,"-52"71,34-54,1 18,88-141</inkml:trace>
  <inkml:trace contextRef="#ctx0" brushRef="#br0" timeOffset="36251.0734">11095 16669,'-106'88,"-35"18,211 35,54-123,17-1,0 18,-141-35</inkml:trace>
  <inkml:trace contextRef="#ctx0" brushRef="#br0" timeOffset="37522.1461">11659 16827,'88'0,"36"18,-106-18</inkml:trace>
  <inkml:trace contextRef="#ctx0" brushRef="#br0" timeOffset="38320.1918">12188 16581,'124'-142,"35"142,-89 142,-123 16,-105-34,69-248,230 160,18-1,-35-18</inkml:trace>
  <inkml:trace contextRef="#ctx0" brushRef="#br0" timeOffset="38761.217">12224 17092,'88'0,"106"-35,-35 17,-142 18</inkml:trace>
  <inkml:trace contextRef="#ctx0" brushRef="#br0" timeOffset="39781.2754">12541 17216,'-88'0,"-53"52,141 107,106-159,53 0,-54 124,-175-1,-54-17,-52-194,70 0</inkml:trace>
  <inkml:trace contextRef="#ctx0" brushRef="#br0" timeOffset="41550.3766">14817 15557,'-124'124,"1"70,-36-18,-17-87,317-19,35 18,-52 36,-36-89</inkml:trace>
  <inkml:trace contextRef="#ctx0" brushRef="#br0" timeOffset="44250.531">14393 16140,'159'-142,"-18"107,18-18,17 18,36-18,35 35,-35-17,-18 18,-36-1,-17 0,18 18,18-35,-19 35,19 18,-36-1,18 54,-1-54,19 36,-36-17,0-36,18 17,52-17,-34 0,-18 0,17 36,-53-54,1 18,17-18,-18 18,19 0,52 18,-71-18,1-18,87 36,-70-18,0-18,-17 36,-1-18,1-18,-1 18,1 0,17 0,-18 0,1-17,-1 17,36 0,0 0,53-18,-89 0,0 18,19 0,52 0,-71 0,36-17,17 17,-52-36,-1 36,1-17,-230-18,-53-36,-35 18,35 18,300 52,0 54,18-36,-18-35,-17 0,-195 141,-88-17,-17-1,53-17,123-106</inkml:trace>
  <inkml:trace contextRef="#ctx0" brushRef="#br0" timeOffset="45630.6099">18697 15593,'35'88,"-35"106,0-53,0 18,-17-36,17-105</inkml:trace>
  <inkml:trace contextRef="#ctx0" brushRef="#br0" timeOffset="46250.6454">17992 17039,'106'0,"52"-17,-140 17</inkml:trace>
  <inkml:trace contextRef="#ctx0" brushRef="#br0" timeOffset="46980.6871">18538 16845,'106'-53,"-18"212,-88-18,-141 0,0-264,247 87,35 36,-17 71</inkml:trace>
  <inkml:trace contextRef="#ctx0" brushRef="#br0" timeOffset="47360.7089">18468 17427,'123'0,"36"0,-35 0,-107 0</inkml:trace>
  <inkml:trace contextRef="#ctx0" brushRef="#br0" timeOffset="48510.7747">18768 17621,'-88'0,"-54"36,178 105,-19-18,89-246,35 176,-123 123,-124-70,-35-89,35-140,106 70</inkml:trace>
  <inkml:trace contextRef="#ctx0" brushRef="#br0" timeOffset="50148.8684">20002 15628,'0'106,"0"53,0-36,0 1,0-1</inkml:trace>
  <inkml:trace contextRef="#ctx0" brushRef="#br0" timeOffset="50811.9063">19632 16827,'88'18,"36"-18,-107 0</inkml:trace>
  <inkml:trace contextRef="#ctx0" brushRef="#br0" timeOffset="51291.9337">20073 16722,'0'141,"53"18,-35-1,-18-105</inkml:trace>
  <inkml:trace contextRef="#ctx0" brushRef="#br0" timeOffset="51720.9583">19738 17462,'106'0,"17"0,54 0,-54 0,-70 0</inkml:trace>
  <inkml:trace contextRef="#ctx0" brushRef="#br0" timeOffset="52871.0241">20285 17745,'-106'-18,"-18"18,107 141,-19-17,160-89,-1-35,-17 123,-123 1,-124-54,17-70,89-52</inkml:trace>
  <inkml:trace contextRef="#ctx0" brushRef="#br0" timeOffset="54311.1064">21325 15699,'36'-124,"-89"265,53 18,0 17,53-35,-53-17,-18-53</inkml:trace>
  <inkml:trace contextRef="#ctx0" brushRef="#br0" timeOffset="55230.159">21467 16898,'-124'-53,"36"177,17 34,54 36,17-35,141-18,-18-158,18-72,-123-34,-71-71,18 35,-89 18,1 123</inkml:trace>
  <inkml:trace contextRef="#ctx0" brushRef="#br0" timeOffset="57190.2711">17304 15416,'17'124,"-17"52,-35 36,35-53,0-106</inkml:trace>
  <inkml:trace contextRef="#ctx0" brushRef="#br0" timeOffset="58291.3341">16069 15487,'-53'194,"35"53,-17-71,35-52,-17-71</inkml:trace>
  <inkml:trace contextRef="#ctx0" brushRef="#br0" timeOffset="59201.3861">14975 15487,'0'194,"0"-18,0-17,0-53,-70 35,52-106</inkml:trace>
  <inkml:trace contextRef="#ctx0" brushRef="#br0" timeOffset="59901.4262">14429 16986,'105'-17,"37"17,-72 0</inkml:trace>
  <inkml:trace contextRef="#ctx0" brushRef="#br0" timeOffset="60319.4501">14993 16669,'18'106,"-18"70,0 0,0-17,0-35</inkml:trace>
  <inkml:trace contextRef="#ctx0" brushRef="#br0" timeOffset="61150.4976">16669 16880,'106'18,"-36"-18</inkml:trace>
  <inkml:trace contextRef="#ctx0" brushRef="#br0" timeOffset="62041.5486">17127 16739,'71'-123,"70"88,-123 140,-142 36,230-141,-159 124,-70-124,176 0</inkml:trace>
  <inkml:trace contextRef="#ctx0" brushRef="#br0" timeOffset="62520.576">17022 17216,'141'0,"0"0,-18 0,-105 0</inkml:trace>
  <inkml:trace contextRef="#ctx0" brushRef="#br0" timeOffset="63780.6481">17251 17374,'-106'0,"35"124,71 17,124-123,17-1,-106 107,-141 17,-17-141,0-71,123 71</inkml:trace>
  <inkml:trace contextRef="#ctx0" brushRef="#br0" timeOffset="64501.6893">15363 17022,'89'0,"-1"0</inkml:trace>
  <inkml:trace contextRef="#ctx0" brushRef="#br0" timeOffset="65112.7242">15769 16845,'-35'141,"141"-141,17-17,-88 17</inkml:trace>
  <inkml:trace contextRef="#ctx0" brushRef="#br0" timeOffset="65460.7441">15963 16775,'-35'141,"53"-18,-18-35</inkml:trace>
  <inkml:trace contextRef="#ctx0" brushRef="#br0" timeOffset="65969.7733">15769 17321,'159'0,"17"-35,-52 17</inkml:trace>
  <inkml:trace contextRef="#ctx0" brushRef="#br0" timeOffset="66910.8271">16104 17462,'-106'0,"-17"0,88 142,-1-19,178-176,52 106,-177 71,-158-19,18-105,34 0</inkml:trace>
  <inkml:trace contextRef="#ctx0" brushRef="#br0" timeOffset="69291.9633">18803 15787,'-71'-141,"-52"123,0 142,105-1,53 0,89-34,-1-89,18-18,-53-123,-140 17,-90 1,89 123</inkml:trace>
  <inkml:trace contextRef="#ctx0" brushRef="#br0" timeOffset="72821.1651">18538 15769,'-123'124,"158"-248,-17-17,-124 141,-88 124,53 17,264-247,-299 141,35 141,123-299,-140 158,16 36,-16-1,263-193,-52-18,-53-18,-158 177,69 105,-87 54,300-301,-230 89,-35 70,-18 36,265-177,-71-35,-141 123,-53 18,36 71,-18-36,158-141,-228 212,52 17,18-34,264-231,-52 1,-177 141,-35 71,0 17,-18-17,230-177,-230 53,18 106,194-177,-230 160,54 34,-18 18,-18 18,212-247,-177 212,-17 34,0 54,0-18,141-247,-123 89,123 17</inkml:trace>
  <inkml:trace contextRef="#ctx0" brushRef="#br0" timeOffset="78092.4666">14817 15699,'-89'53,"89"123,0 0,-35 18,18-70,17-230,0-18,35-52,-35-18,0 18,0 282,0 17,-35 0,-1 36,107-265,-1-35,-228 353,140-89,89-299,-19 17,-193 195,-17 158,281-247,-35-106,-194 159,-35 159,282-230,-17-88,-89 18,-158 265,52 34,36 1,158-247,-70-53,-17 17,-160 230,1 53,246-212,-17-88,-212 176,-35 106,264-246,36-54,-88 18,-195 194,-34 141,34-53,36 0,211-265,18 1,-52-36,-213 283,36 34,229-281,0-18,-247 247,-52 52,263-17,37-52,-266-160,212 195,-123-248,-106 18,159 212,140-53,-264-88,-17 35,229 53,-212-177,247 177,-17 18,-266-107,19-52,211 88,53-17,-264-54,35 194,229-140,-177-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11-14T23:29:49.4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02 7091,'124'17,"-36"177,53-35,0 18,0-72,-123-105</inkml:trace>
  <inkml:trace contextRef="#ctx0" brushRef="#br0" timeOffset="371.0212">8484 6985,'-123'141,"52"71,-35-71,36 18,-18-18,88-141</inkml:trace>
  <inkml:trace contextRef="#ctx0" brushRef="#br0" timeOffset="771.0441">8908 7108,'0'124,"17"70,19-71,-36 19,0-90</inkml:trace>
  <inkml:trace contextRef="#ctx0" brushRef="#br0" timeOffset="1031.0589">8802 7444,'141'-71,"-18"71,18 0</inkml:trace>
  <inkml:trace contextRef="#ctx0" brushRef="#br0" timeOffset="1641.0938">9613 6897,'18'159,"-89"52,36 19,17-72,195-17,-36-141,35-105,-70-54,-124 18,-123 264,71 18,52-17,18-89</inkml:trace>
  <inkml:trace contextRef="#ctx0" brushRef="#br0" timeOffset="2391.1367">10583 6914,'141'124,"53"-36,-35-17,-212 105,-123-88,158-52</inkml:trace>
  <inkml:trace contextRef="#ctx0" brushRef="#br0" timeOffset="2820.1613">10742 7691,'194'0,"-70"0,-1 0,-70 0</inkml:trace>
  <inkml:trace contextRef="#ctx0" brushRef="#br0" timeOffset="3541.2025">11677 7355,'70'-141,"54"124,17 122,-106 19,-35-1,-70 71,-89-52,36-142,87-106,177 53,-17 176,17-35,-123-88</inkml:trace>
  <inkml:trace contextRef="#ctx0" brushRef="#br0" timeOffset="3840.2196">12347 7479,'159'35,"-36"-17,-105-18</inkml:trace>
  <inkml:trace contextRef="#ctx0" brushRef="#br0" timeOffset="4630.2648">13017 7373,'124'-35,"17"52,-17 107,-72-1,-52 1,-141 52,-35-105,35-230,264 88,36 124,-35 0</inkml:trace>
  <inkml:trace contextRef="#ctx0" brushRef="#br0" timeOffset="4971.2843">13688 7479,'123'70,"1"72,34-19,-69-88</inkml:trace>
  <inkml:trace contextRef="#ctx0" brushRef="#br0" timeOffset="5280.302">14111 7355,'-18'142,"-70"52,18 0,-36-36,106-140</inkml:trace>
  <inkml:trace contextRef="#ctx0" brushRef="#br0" timeOffset="6000.3432">12594 8343,'0'124,"53"34,-53-34,0-124</inkml:trace>
  <inkml:trace contextRef="#ctx0" brushRef="#br0" timeOffset="6250.3575">12418 8537,'88'0,"53"0,0 0</inkml:trace>
  <inkml:trace contextRef="#ctx0" brushRef="#br0" timeOffset="6854.392">13035 8431,'141'-53,"-17"36,34 87,-122 71,-54-17,-105 35,-1-106,-17-124,141-52,106 123,35 35,-18 35,-105-70</inkml:trace>
  <inkml:trace contextRef="#ctx0" brushRef="#br0" timeOffset="7200.4118">13688 8555,'106'88,"70"36,-70 17,-106-141</inkml:trace>
  <inkml:trace contextRef="#ctx0" brushRef="#br0" timeOffset="7470.4272">14041 8484,'-71'106,"0"53,-52 0,70-142</inkml:trace>
  <inkml:trace contextRef="#ctx0" brushRef="#br0" timeOffset="8821.5045">7214 8255,'0'141,"0"35,-17-52,34-106</inkml:trace>
  <inkml:trace contextRef="#ctx0" brushRef="#br0" timeOffset="9111.5211">7056 8555,'105'-35,"54"17,-71 0</inkml:trace>
  <inkml:trace contextRef="#ctx0" brushRef="#br0" timeOffset="9749.5576">7514 8255,'53'-106,"106"0,0 159,-107 88,-87-17,-18 35,-123 17,88-300,194 54,35 176,-18 35,-123-141</inkml:trace>
  <inkml:trace contextRef="#ctx0" brushRef="#br0" timeOffset="10030.5737">8149 8449,'124'35,"-1"89,18-1</inkml:trace>
  <inkml:trace contextRef="#ctx0" brushRef="#br0" timeOffset="10301.5892">8467 8255,'-71'123,"-70"71,0-17,123-142</inkml:trace>
  <inkml:trace contextRef="#ctx0" brushRef="#br0" timeOffset="11740.6715">7020 8961,'124'0,"-18"0,35 0,35 0,71 17,-124-17,142 18,0-18,-142 0,89 0,-18 17,-18 1,36 17,17-17,0-18,-17 0,-35 0,-19 18,54-18,-53 53,35-36,-53-17,71 0,-89 0,53 0,-17 0,53 0,-36 0,-17 0,-18 0,-17 0,17-17,35 17,-17-18,-36-17,54 35,34 0,-87-18,35 18,17 0,0 0,-35 0,-141 18</inkml:trace>
  <inkml:trace contextRef="#ctx0" brushRef="#br0" timeOffset="13371.7648">7602 9648,'89'-88,"69"71,-158 140,-141 53,282-105,18 88,-212-18,-106-88,1-106,140-18</inkml:trace>
  <inkml:trace contextRef="#ctx0" brushRef="#br0" timeOffset="13811.79">8343 9772,'124'70,"87"125,-87-107,17 18,-123-89</inkml:trace>
  <inkml:trace contextRef="#ctx0" brushRef="#br0" timeOffset="14161.81">8890 9737,'0'123,"-123"36,-1-18,89-70</inkml:trace>
  <inkml:trace contextRef="#ctx0" brushRef="#br0" timeOffset="75361.3104">9402 9842,'52'-123,"-69"229,34 35,-17 53,0-71,0-123</inkml:trace>
  <inkml:trace contextRef="#ctx0" brushRef="#br0" timeOffset="75771.3338">9190 9966,'123'0,"1"0,35-18,-89 1</inkml:trace>
  <inkml:trace contextRef="#ctx0" brushRef="#br0" timeOffset="76552.3785">9931 9648,'-36'106,"19"71,-1-19,18-34,194 35,-35-142,-36-70,-52-105,-71-1,-106 141,-35 177,106-36,35 1,17-124</inkml:trace>
  <inkml:trace contextRef="#ctx0" brushRef="#br0" timeOffset="77401.4271">10918 9613,'106'35,"53"1,-18-1,-17 0,-265 89,-36-54,177-34</inkml:trace>
  <inkml:trace contextRef="#ctx0" brushRef="#br0" timeOffset="78011.462">11042 10178,'141'17,"-35"-17,53 0,-124 0</inkml:trace>
  <inkml:trace contextRef="#ctx0" brushRef="#br0" timeOffset="79062.5221">11730 9860,'88'-123,"53"87,36 36,-19 71,-122 88,-54-36,-70 18,-53 18,17-106,1-53,105-106,142-35,17 141,0 18,17 105,-87-70</inkml:trace>
  <inkml:trace contextRef="#ctx0" brushRef="#br0" timeOffset="80921.6284">9260 11148,'142'0,"-19"-18,0 0,-52 18</inkml:trace>
  <inkml:trace contextRef="#ctx0" brushRef="#br0" timeOffset="81701.673">9984 10936,'-89'124,"36"34,53-17,36 1,17-19,123-52,-70-71,70-124,-123-35,-88 1,-89 158,19 123,52 1,53 17</inkml:trace>
  <inkml:trace contextRef="#ctx0" brushRef="#br0" timeOffset="82532.7206">11518 11024,'106'18,"17"-18,-17-18</inkml:trace>
  <inkml:trace contextRef="#ctx0" brushRef="#br0" timeOffset="83321.7657">12259 10672,'-35'88,"17"70,-35-34,36 35,52-18,53 18,35-89,72-158,-107-36,-53-34,-211 105,34 176,72 71,88-88</inkml:trace>
  <inkml:trace contextRef="#ctx0" brushRef="#br0" timeOffset="85012.8624">7302 12100,'142'-53,"-19"53,1 0,-1-17,89 17,-89 0,1 0,105 0,0 53,-17 0,-53-36,17 1,18 17,-53-17,53-1,-35 1,0 17,-18-52,53-1,-35 0,17 18,0-17,36 17,-53 0,-36 0,18 0,-17 0,-1 0,54 0,-54 0,71 0,-70 0,17 0,0-53,-18 53,1 0,-1 0,-70 0</inkml:trace>
  <inkml:trace contextRef="#ctx0" brushRef="#br0" timeOffset="86630.955">9437 12665,'106'-36,"52"-16,-17 87,-282 194,18-141,-53-17,299-124,18 106,-53 106,-141-36,-105-52,-1-89,18-70</inkml:trace>
  <inkml:trace contextRef="#ctx0" brushRef="#br0" timeOffset="87141.9842">10037 12859,'123'106,"-17"52,35 19,-88-142</inkml:trace>
  <inkml:trace contextRef="#ctx0" brushRef="#br0" timeOffset="87472.0031">10442 12841,'-176'141,"70"53,0-53,89-88</inkml:trace>
  <inkml:trace contextRef="#ctx0" brushRef="#br0" timeOffset="88402.0563">10954 12647,'106'0,"52"71,-34-54,-283 160,36-124,105-18</inkml:trace>
  <inkml:trace contextRef="#ctx0" brushRef="#br0" timeOffset="88983.0895">10936 13159,'88'17,"36"-34,70 17,-71-36,-123 19</inkml:trace>
  <inkml:trace contextRef="#ctx0" brushRef="#br0" timeOffset="89672.1289">11800 12947,'142'0,"-19"0,-88-18</inkml:trace>
  <inkml:trace contextRef="#ctx0" brushRef="#br0" timeOffset="90302.1649">12330 12665,'17'141,"-34"-18,-1 1,159-195,-17 1,17 70,-106 0</inkml:trace>
  <inkml:trace contextRef="#ctx0" brushRef="#br0" timeOffset="90683.1867">12665 12559,'0'194,"0"-53,0 35,0-17,0-35,-18-124</inkml:trace>
  <inkml:trace contextRef="#ctx0" brushRef="#br0" timeOffset="96632.527">9278 13635,'212'35,"-1"-35,-87 0,88 0,-54 0,-34-35,-89 52</inkml:trace>
  <inkml:trace contextRef="#ctx0" brushRef="#br0" timeOffset="97592.5819">9596 14005,'123'-17,"36"-36,-212 194,-88 0,282-194,-18 88,-52 89,-142 17,-70-53,18-53,-1-193,124 122</inkml:trace>
  <inkml:trace contextRef="#ctx0" brushRef="#br0" timeOffset="98461.6316">12047 13723,'141'-18,"-17"18,123 0,-71 0,-52-35,-89 35</inkml:trace>
  <inkml:trace contextRef="#ctx0" brushRef="#br0" timeOffset="99313.6804">12294 14111,'88'-53,"36"53,-53 141,-213-53,248-105,53 34,-106 125,-88-19,-124-35,-53-88,177-53</inkml:trace>
  <inkml:trace contextRef="#ctx0" brushRef="#br0" timeOffset="100680.7586">8290 15205,'124'-18,"52"-17,71 35,0-53,-124 53,142 0,70 0,-194 18,0 17,-17-18,88 36,-1-53,1-17,0-1,-1 18,-34 0,-19 0,19 0,17 18,-71-18,36 35,53-35,-36 0,0-18,-17 36,-35-36,34 18,-34-17,-1 17</inkml:trace>
  <inkml:trace contextRef="#ctx0" brushRef="#br0" timeOffset="101501.8055">10266 15857,'53'106,"70"35,1 18,-36-18,-18-106</inkml:trace>
  <inkml:trace contextRef="#ctx0" brushRef="#br0" timeOffset="101861.8261">10636 15840,'-88'88,"35"53,-70 18,34-18,72-88</inkml:trace>
  <inkml:trace contextRef="#ctx0" brushRef="#br0" timeOffset="102600.8684">11042 15804,'141'18,"-17"0,34-18,-34 53,-248 35,1-88,-1 70</inkml:trace>
  <inkml:trace contextRef="#ctx0" brushRef="#br0" timeOffset="103141.8993">11130 16245,'141'0,"0"0,-17 0,17 0,-141 0</inkml:trace>
  <inkml:trace contextRef="#ctx0" brushRef="#br0" timeOffset="103671.9297">12065 15981,'88'0,"71"0,-106-18</inkml:trace>
  <inkml:trace contextRef="#ctx0" brushRef="#br0" timeOffset="104251.9628">12647 15734,'18'106,"-54"17,195-52,-35-71,-54-36</inkml:trace>
  <inkml:trace contextRef="#ctx0" brushRef="#br0" timeOffset="104653.9858">12894 15681,'0'123,"0"1,0 17,35 0,1-141</inkml:trace>
  <inkml:trace contextRef="#ctx0" brushRef="#br0" timeOffset="105163.0149">12682 16422,'124'17,"70"-52,-71 18,-87 17</inkml:trace>
  <inkml:trace contextRef="#ctx0" brushRef="#br0" timeOffset="105983.0618">12929 16598,'106'-35,"18"35,-142 141,-123-53,247-141,35 177,-282 52,-18-211,141-53</inkml:trace>
  <inkml:trace contextRef="#ctx0" brushRef="#br0" timeOffset="116032.6366">13106 15505,'-89'17,"-52"-17,18 0,-36-17,0-19,36 36,-1-35,1 35,-36-18,36-17,-1 17,1 18,-1-17,-17 34,0-17,0 71,0-71,17 0,-17 53,18-35,-54 34,36-16,18-1,-18 36,17 17,1 53,88 0,-18 18,53-18,35 18,18-18,88 0,0-35,53-36,-18-17,18 18,1-54,-54 1,17 35,1 0,0-36,-36 1,36 0,-18 35,-17-36,34 1,-34 0,35 17,-18-18,53-17,-71 0,89 0,-89-52,1 52,-1-18,1 0,17-70,0-35,-123-36,35 0,-53 18,-36 0,1 17,-18-70,-17 36,-54 69,-17 72,53-124,70 17,-123 36,-18 17,36 54,-1-1,107 1</inkml:trace>
  <inkml:trace contextRef="#ctx0" brushRef="#br0" timeOffset="118031.751">14975 13159,'-105'88,"-19"53,-17-53,0 53,211 0,124-52,-52-19,-19-17,-88-35</inkml:trace>
  <inkml:trace contextRef="#ctx0" brushRef="#br0" timeOffset="120872.9135">14499 13582,'106'18,"53"-1,-1-17,19 0,-54 0,36 0,-18 0,-17 0,34 0,1 0,-18 0,-17 0,-1 0,71 0,-53 0,18 0,18 0,-1 0,-17 0,-1 0,-16 0,-19 0,71 0,-53 0,-17 0,34 0,-17 0,18 0,18 0,-54 0,1 0,-1-35,36 35,0 0,-36 0,0 0,89-18,-71 18,53 0,-17 0,-1 0,-17 0,52 0,-17 0,-17 0,-1 0,-52 0,35-17,-1 17,-34 0,-1 17,18-17,18 0,-35 0,34 0,-17 0,-17 36,35-54,35 18,-53 0,-18-18,1 18,17-35,-265-53,-34 35,16-35,301 194,-18-89,0 1,-264 105,-18 1,88-89</inkml:trace>
  <inkml:trace contextRef="#ctx0" brushRef="#br0" timeOffset="122282.9941">19085 13159,'36'105,"-36"89,0-52,-53 52,53-36,0-122</inkml:trace>
  <inkml:trace contextRef="#ctx0" brushRef="#br0" timeOffset="122843.0262">18503 14570,'141'0,"-17"0</inkml:trace>
  <inkml:trace contextRef="#ctx0" brushRef="#br0" timeOffset="123402.0582">18962 14411,'17'106,"-17"17,124-105,35-18,-159 0</inkml:trace>
  <inkml:trace contextRef="#ctx0" brushRef="#br0" timeOffset="123792.0805">19262 14429,'0'88,"0"88,0-17,-36-124</inkml:trace>
  <inkml:trace contextRef="#ctx0" brushRef="#br0" timeOffset="124202.1039">18891 15046,'106'0,"70"18,1-18,-177 0</inkml:trace>
  <inkml:trace contextRef="#ctx0" brushRef="#br0" timeOffset="125003.1497">19050 15363,'123'-52,"-52"210,-194-52,228-88,-87 141,-124-142,-17-17,35-106</inkml:trace>
  <inkml:trace contextRef="#ctx0" brushRef="#br0" timeOffset="126843.255">20814 13141,'0'141,"-18"-17,1-1,17 0,0-52</inkml:trace>
  <inkml:trace contextRef="#ctx0" brushRef="#br0" timeOffset="127732.3058">20461 14534,'88'0,"-17"18</inkml:trace>
  <inkml:trace contextRef="#ctx0" brushRef="#br0" timeOffset="128162.3304">20867 14270,'0'106,"17"52,-17-34,-17 35,17-142</inkml:trace>
  <inkml:trace contextRef="#ctx0" brushRef="#br0" timeOffset="129992.4351">22454 13282,'0'141,"0"-17,0-1,0 1,0-107</inkml:trace>
  <inkml:trace contextRef="#ctx0" brushRef="#br0" timeOffset="131032.4946">21890 14640,'106'18,"52"-18,-140-35</inkml:trace>
  <inkml:trace contextRef="#ctx0" brushRef="#br0" timeOffset="132102.5558">22490 14393,'123'-88,"1"159,-124 87,-142-69,19-107,246-88,-17 230,0-124</inkml:trace>
  <inkml:trace contextRef="#ctx0" brushRef="#br0" timeOffset="132602.5844">22490 14834,'141'18,"17"-53,-87 17</inkml:trace>
  <inkml:trace contextRef="#ctx0" brushRef="#br0" timeOffset="133432.6319">22595 15046,'106'-18,"-35"159,-195-52,265-142,-70 159,-194-1,-1-122,124-1</inkml:trace>
  <inkml:trace contextRef="#ctx0" brushRef="#br0" timeOffset="135582.7549">17410 13282,'52'106,"-69"17,17 1,0-1,-18 1,1-124</inkml:trace>
  <inkml:trace contextRef="#ctx0" brushRef="#br0" timeOffset="136201.7903">16951 14323,'123'17,"1"-17,-124 0</inkml:trace>
  <inkml:trace contextRef="#ctx0" brushRef="#br0" timeOffset="137372.8572">17551 14252,'-124'-35,"107"176,-1-17,141-195,1 106,-124 106,-159-105,36-36,105 0</inkml:trace>
  <inkml:trace contextRef="#ctx0" brushRef="#br0" timeOffset="137831.8835">17216 14799,'141'0,"35"0,-52-18,-124 18</inkml:trace>
  <inkml:trace contextRef="#ctx0" brushRef="#br0" timeOffset="138702.9333">17374 15134,'106'-53,"35"71,-176 123,-89-53,230-123,-35 158,-230 1,36-159,140 17</inkml:trace>
  <inkml:trace contextRef="#ctx0" brushRef="#br0" timeOffset="140484.0352">15928 13300,'-35'141,"35"18,17 17,-17-53,0-52</inkml:trace>
  <inkml:trace contextRef="#ctx0" brushRef="#br0" timeOffset="141342.0843">15311 14570,'105'35,"36"-53,-88 18</inkml:trace>
  <inkml:trace contextRef="#ctx0" brushRef="#br0" timeOffset="142072.126">15822 14552,'141'-123,"-17"123,-71 141,-53-18,-36 1,-52 52,-71-88,89-211,211 52,35 230,-52-36,-36-175</inkml:trace>
  <inkml:trace contextRef="#ctx0" brushRef="#br0" timeOffset="144883.2868">19279 13353,'-123'-89,"-1"89,1 71,123 52,18 19,123-37,-18-105,18-70,-105-54,-36 1,-106 35,70 88</inkml:trace>
  <inkml:trace contextRef="#ctx0" brushRef="#br0" timeOffset="149463.5488">19103 13317,'53'89,"88"-54,-141-141,-141 35,17 107,124 105,106-124,-106-122,-159 34,159 212,36-17,105-71,-53-177,-159-17,-52 264,246-34,-123-178,-123 19,88 176,176 17,-35-264,-230 106,18 158,247-17,1-159,-178-88,-87 123,88 142,176-89,-53-158,-212 87,1 36,88 142,140-107,19-35,-124-124,-124 1,19 246,105 1,158-89,-52-158,-141-18,-124 123,18 141,265-17,34-106,-105-123,-194 17,-18 124,124 105,159-17,-1-106,-88-124,-158-17,-1 141,89 159,176-106,-88-177,-176 19,-1 175,124 54,124-107,-124-123,-124 89,71 123,194-36,-88-158</inkml:trace>
  <inkml:trace contextRef="#ctx0" brushRef="#br0" timeOffset="159513.1236">19420 13529,'-52'88,"52"36,123-248,-52-35,-54 301,1 16,105-281,-105-36,35 335,70-123,-52-194,-1 18,1 299,-18-52,53-248,-36 1,36-18,-106 299,0-34,141-124,-105-141,34 264,89-88,0-123,-36-53,-123 247,35 17,106-211,-17-53,-142 282,89-17,52-230,18-35,-70 282,88-123,-53-160,-1 284,19-72,17-123,0-88,-141 247,124-71,-36-176,-35 282,105-141,-87-141,-36 282,106-194,-105-70,-36 229,53 35,52-265,-34 230,-18-212,-18-17,-35 229,35-230,-52 1,-1 229,0 17,54 18,-36-17,-18-1,159-193,-17-72,-36 1,-18 18,-193 246,-1 18,-17-35,265-247,17 18,-247 176,-35 105,282-228,-17-89,-283 247,18 53,247-141,-18-106,-18-35,-246 265,52 17,248-194,-36-123,-264 264,88 53,211-212,0-70,-87 18,-213 193,107 71,211-158,-53-107,-194 195,142-195,-142 230,212-70,-89-160,-123 142,212 52,18-193,17 193,-265-140,1 52,-1 1,230 34,18 18,-230-70,141 141,-53 35,-52-17,140-248,-211 230,247-106,-229 123,211-193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11-14T23:33:39.7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25 6826,'123'-17,"1"17,-54-18</inkml:trace>
  <inkml:trace contextRef="#ctx0" brushRef="#br0" timeOffset="820.0469">10689 6597,'106'-71,"35"54,-35 140,-88 36,-36 0,-106-36,1-88,-18-140,247 105,52 0,-16 123,-125-123</inkml:trace>
  <inkml:trace contextRef="#ctx0" brushRef="#br0" timeOffset="1520.0869">12224 6791,'106'0,"17"-18,-70 1</inkml:trace>
  <inkml:trace contextRef="#ctx0" brushRef="#br0" timeOffset="2240.1281">12559 6632,'141'-123,"35"123,-52 176,-124-17,-35 0,-54-18,-34-53,-18-141,211-88,54 159,52 52,-52 54,-71-89</inkml:trace>
  <inkml:trace contextRef="#ctx0" brushRef="#br0" timeOffset="3859.2207">7426 7585,'123'-36,"1"1,35 35,-18 18,53-18,17 0,1 0,0-18,17 18,-105 0,123-17,-1 17,-34 0,0 35,-53-18,-18 1,17 35,89-35,-35-18,-36 0,18 0,-17 0,-54 0,1 17,-1 19,1-19,70 18,-36 1,-34-36,-1 0,1 0,-18 0,35-18,0 18,53 0,-88 0,35 18,18 17,-142-35</inkml:trace>
  <inkml:trace contextRef="#ctx0" brushRef="#br0" timeOffset="5129.2934">9842 8343,'106'-53,"53"71,-159 141,-123 17,-1-141,36-158,194 123,17 70,1-34,-89-54</inkml:trace>
  <inkml:trace contextRef="#ctx0" brushRef="#br0" timeOffset="5630.322">9631 8943,'106'0,"52"-18,-34 18,17-17,-106-1</inkml:trace>
  <inkml:trace contextRef="#ctx0" brushRef="#br0" timeOffset="6460.3695">9842 9119,'106'0,"-70"124,-160-18,230-89,-71 142,-158-18,-36-211,71-36</inkml:trace>
  <inkml:trace contextRef="#ctx0" brushRef="#br0" timeOffset="7400.4233">10601 8608,'106'88,"17"53,-52 53,-1-70,19 17,-72-141</inkml:trace>
  <inkml:trace contextRef="#ctx0" brushRef="#br0" timeOffset="7789.4455">11007 8661,'-177'194,"54"35,70-70,-18-18,71-141</inkml:trace>
  <inkml:trace contextRef="#ctx0" brushRef="#br0" timeOffset="8609.4924">11783 8572,'-141'89,"-36"34,36 18,282-88,18-35,35-53,-106 17</inkml:trace>
  <inkml:trace contextRef="#ctx0" brushRef="#br0" timeOffset="9089.5199">11448 9225,'141'35,"35"-35,-52-17,-107-1</inkml:trace>
  <inkml:trace contextRef="#ctx0" brushRef="#br0" timeOffset="9850.5634">12418 8731,'123'-70,"36"264,-141-36,-71 1,-71 18,-70-89,177-194,158 106,17 18,-34 35,-71-53</inkml:trace>
  <inkml:trace contextRef="#ctx0" brushRef="#br0" timeOffset="11460.6555">10883 8167,'124'123,"-54"36,1 0,-18 35,-53 17,0 54,-36-53,-17-89,1 54,-1-125</inkml:trace>
  <inkml:trace contextRef="#ctx0" brushRef="#br0" timeOffset="12440.7116">9560 8008,'-53'124,"-17"34,35 54,-1-89,19 1,-1 158,18-141,35 89,53 34,71-35,-18-87,-123-125</inkml:trace>
  <inkml:trace contextRef="#ctx0" brushRef="#br0" timeOffset="13788.7887">8572 8326,'106'-53,"35"17,-105 177,-124-17,-54-71,284-53,-1 35,-159 106,-123-123,17-18</inkml:trace>
  <inkml:trace contextRef="#ctx0" brushRef="#br0" timeOffset="14199.8122">8378 8978,'124'0,"-1"0,36 0,-35 35,-107-35</inkml:trace>
  <inkml:trace contextRef="#ctx0" brushRef="#br0" timeOffset="14970.8563">8414 9454,'141'-123,"18"105,-36 159,-176 36,-88-71,18-36,-1-70,177-141,88 123,0 89,-53 88,-70-124</inkml:trace>
  <inkml:trace contextRef="#ctx0" brushRef="#br0" timeOffset="16299.9323">12224 8343,'-88'177,"52"-54,-17 124,53-124,0 36,0 18,18-54,70 124,-53-88,36-18,-53-123</inkml:trace>
  <inkml:trace contextRef="#ctx0" brushRef="#br0" timeOffset="17179.9826">12612 8467,'106'-18,"17"106,1 89,-54-54,18 71,-35 53,-53 0,-70 0,-36-88,18-18,-1-71</inkml:trace>
  <inkml:trace contextRef="#ctx0" brushRef="#br0" timeOffset="18681.0685">13494 8714,'123'0,"18"105,-158 37,-107-72,1-70,229 0,17 0,-17 141,-230-35,1-141,123-18</inkml:trace>
  <inkml:trace contextRef="#ctx0" brushRef="#br0" timeOffset="19110.093">13441 9507,'176'0,"1"-35,-19 17,-140 18</inkml:trace>
  <inkml:trace contextRef="#ctx0" brushRef="#br0" timeOffset="19791.132">13600 9701,'105'-35,"19"88,-124 70,-88 19,-53-72,123-193,159 105,-17 71,17-18,-106-17</inkml:trace>
  <inkml:trace contextRef="#ctx0" brushRef="#br0" timeOffset="34040.947">12347 8714,'177'141,"-19"0,-87-18,70 18,0 36,-106-160</inkml:trace>
  <inkml:trace contextRef="#ctx0" brushRef="#br0" timeOffset="34749.9876">13494 9543,'106'105,"70"37,-17 34,-18-35,-106-123</inkml:trace>
  <inkml:trace contextRef="#ctx0" brushRef="#br0" timeOffset="35779.0464">10160 11183,'71'106,"70"70,0 36,-18 53,1-142</inkml:trace>
  <inkml:trace contextRef="#ctx0" brushRef="#br0" timeOffset="36191.07">10707 11201,'-106'123,"-70"106,17 18,35-53,107-158</inkml:trace>
  <inkml:trace contextRef="#ctx0" brushRef="#br0" timeOffset="37100.122">11448 11077,'-53'141,"-159"53,106-53,212-193,53 69,-36-17,1 0,-54 0</inkml:trace>
  <inkml:trace contextRef="#ctx0" brushRef="#br0" timeOffset="37599.1505">11130 11853,'88'0,"89"0,-54-35,1 17</inkml:trace>
  <inkml:trace contextRef="#ctx0" brushRef="#br0" timeOffset="38680.2124">12188 11183,'159'-88,"0"53,-36 123,-193 88,-71-70,-18-53,300-124,-17 71,17 53,-106 71,-106 17,-87-18,34-105,-35-71,54-88,105 141</inkml:trace>
  <inkml:trace contextRef="#ctx0" brushRef="#br0" timeOffset="40931.3411">13035 10795,'-106'-18,"-17"1,-1-1,-34-35,-36-17,35 17,0 35,36 0,-1 18,-35 53,36-53,-1 0,-52 0,53 0,-19 36,-16 34,-1-17,35 0,-17 0,-35 0,35-18,0 53,-36 18,36 0,35 53,89-1,70 1,17 0,-17 0,35-18,159-35,-123-71,70 18,-35-36,-18 1,17 35,36-35,-35-18,53 0,0 0,-36 0,36-53,-1 35,-17-52,18 52,-18-17,-71 35,1-36,70-34,-53-18,18-36,-18-17,-123 18,-142-71,18 0,-17-1,-1 54,1 0,52 18,-52 12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11-14T23:22:52.755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0107 6826,'-106'71,"-53"17,1 18,17 0,246-71,37 71,-1 0,-18-53,18-1,-123-175,0-18,-18 17,0 19,0-37,0 19,-36 10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11-14T23:23:27.304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4958 11448,'123'-106,"-52"247,52-159,1 124,-1-106,-17-141,0 0,17 211,1-70,17-105,-141 228,35 36,89-230,-36-70,-53 247,142-53,17-159,-71 230,1-124,34-106,-70 229,71-176,-18-88,0 71,-141 211,106-53,35-229,-17 264,-1-87,18-125,1-34,-142 229,123-89,0-140,-87 246,105-52,-18-124,18 176,-17-123,17-105,0 69,-141 142,124-176,-54 175,54-105,-1-123,1 141,-1-54,-70 160,70-230,-52 229,53-140,-107-5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11-14T23:23:30.304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20638 11218,'0'106,"0"18,-53-1,35 36,18-36,123-211,19-35,-1 34,-18 19,-229-1,-35-34,71-37,-71 37,141 210,0 19,0-1,0 1,123-177,-52 5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11-14T23:23:58.475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4887 15663,'-106'-88,"-17"106,123 105,123 1,1-142,-54-105,-140-19,-54 142,19 124,105-7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11-14T23:24:01.885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5064 15681,'0'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11-14T23:24:05.165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5046 15681,'71'88,"70"-194,-18 195,18-178,0 142,-17-53,-1-70,54 140,-54-105,18-53,0 176,-17-88,17-88,-18 70,-87 124,122-35,-16-124,-1-71,-53 248,71-124,-36-71,18 106,-17 18,-1-53,18-88,-17 212,-1-124,1-53,17 17,-35 160,17-124,71-53,-70-18,17 54,-18 52,1-35,17-35,17-36,-69 177,34-106,1-18,-1 18,18 53,-88-12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11-14T23:24:08.014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20620 15452,'18'123,"-18"36,-18-36,124-70,35-123,-18-1,-123-52,-141-18,18 52,140 195,107 35,-1-141,1 71,-1-36,-123-3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11-14T23:24:13.497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5064 15646,'-124'-124,"-17"54,18 87,105 107,18-1,0 1,141-54,-18-52,1-18,-89-141,-105 17,-54 18,-17 89,18 17,105 106,18 35,53-18,70-87,1-36,-107-5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B13249-298C-4256-8A3F-D9EC05956E87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D7D904-86AA-49CD-8D87-673ABA9CE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8479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ntal Math</a:t>
            </a:r>
          </a:p>
          <a:p>
            <a:endParaRPr lang="en-US" dirty="0" smtClean="0"/>
          </a:p>
          <a:p>
            <a:r>
              <a:rPr lang="en-US" dirty="0" smtClean="0"/>
              <a:t>1.)</a:t>
            </a:r>
            <a:r>
              <a:rPr lang="en-US" baseline="0" dirty="0" smtClean="0"/>
              <a:t> Start with 48.  Divide by -8.  Double it.  Add 48.  Take the square root.  Subtract 9.  (-3)</a:t>
            </a:r>
          </a:p>
          <a:p>
            <a:endParaRPr lang="en-US" baseline="0" dirty="0" smtClean="0"/>
          </a:p>
          <a:p>
            <a:r>
              <a:rPr lang="en-US" baseline="0" dirty="0" smtClean="0"/>
              <a:t>2.) Start with 54.  Divide by -6.  Double it.  Add 67.  Take the square root.  Subtract 10. (-3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D7D904-86AA-49CD-8D87-673ABA9CE4A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8634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EEF0D-EE30-4514-BB37-33C4CDB06BC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610E8-A90B-4FE4-BC3E-2C73565E1C69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EEF0D-EE30-4514-BB37-33C4CDB06BC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610E8-A90B-4FE4-BC3E-2C73565E1C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EEF0D-EE30-4514-BB37-33C4CDB06BC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610E8-A90B-4FE4-BC3E-2C73565E1C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EEF0D-EE30-4514-BB37-33C4CDB06BC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610E8-A90B-4FE4-BC3E-2C73565E1C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EEF0D-EE30-4514-BB37-33C4CDB06BC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610E8-A90B-4FE4-BC3E-2C73565E1C69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EEF0D-EE30-4514-BB37-33C4CDB06BC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610E8-A90B-4FE4-BC3E-2C73565E1C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EEF0D-EE30-4514-BB37-33C4CDB06BC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610E8-A90B-4FE4-BC3E-2C73565E1C69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EEF0D-EE30-4514-BB37-33C4CDB06BC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610E8-A90B-4FE4-BC3E-2C73565E1C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EEF0D-EE30-4514-BB37-33C4CDB06BC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610E8-A90B-4FE4-BC3E-2C73565E1C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EEF0D-EE30-4514-BB37-33C4CDB06BC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610E8-A90B-4FE4-BC3E-2C73565E1C69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EEF0D-EE30-4514-BB37-33C4CDB06BC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D610E8-A90B-4FE4-BC3E-2C73565E1C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832EEF0D-EE30-4514-BB37-33C4CDB06BC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CBD610E8-A90B-4FE4-BC3E-2C73565E1C6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7.emf"/><Relationship Id="rId4" Type="http://schemas.openxmlformats.org/officeDocument/2006/relationships/image" Target="../media/image54.wmf"/><Relationship Id="rId9" Type="http://schemas.openxmlformats.org/officeDocument/2006/relationships/customXml" Target="../ink/ink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emf"/><Relationship Id="rId5" Type="http://schemas.openxmlformats.org/officeDocument/2006/relationships/customXml" Target="../ink/ink12.xml"/><Relationship Id="rId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emf"/><Relationship Id="rId5" Type="http://schemas.openxmlformats.org/officeDocument/2006/relationships/customXml" Target="../ink/ink13.xml"/><Relationship Id="rId4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emf"/><Relationship Id="rId5" Type="http://schemas.openxmlformats.org/officeDocument/2006/relationships/customXml" Target="../ink/ink14.xml"/><Relationship Id="rId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emf"/><Relationship Id="rId5" Type="http://schemas.openxmlformats.org/officeDocument/2006/relationships/customXml" Target="../ink/ink15.xml"/><Relationship Id="rId4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emf"/><Relationship Id="rId5" Type="http://schemas.openxmlformats.org/officeDocument/2006/relationships/customXml" Target="../ink/ink16.xml"/><Relationship Id="rId4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customXml" Target="../ink/ink5.xml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2.bin"/><Relationship Id="rId21" Type="http://schemas.openxmlformats.org/officeDocument/2006/relationships/customXml" Target="../ink/ink9.xml"/><Relationship Id="rId7" Type="http://schemas.openxmlformats.org/officeDocument/2006/relationships/customXml" Target="../ink/ink2.xml"/><Relationship Id="rId12" Type="http://schemas.openxmlformats.org/officeDocument/2006/relationships/image" Target="../media/image7.emf"/><Relationship Id="rId17" Type="http://schemas.openxmlformats.org/officeDocument/2006/relationships/customXml" Target="../ink/ink7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customXml" Target="../ink/ink4.xml"/><Relationship Id="rId24" Type="http://schemas.openxmlformats.org/officeDocument/2006/relationships/image" Target="../media/image13.emf"/><Relationship Id="rId5" Type="http://schemas.openxmlformats.org/officeDocument/2006/relationships/customXml" Target="../ink/ink1.xml"/><Relationship Id="rId15" Type="http://schemas.openxmlformats.org/officeDocument/2006/relationships/customXml" Target="../ink/ink6.xml"/><Relationship Id="rId23" Type="http://schemas.openxmlformats.org/officeDocument/2006/relationships/customXml" Target="../ink/ink10.xml"/><Relationship Id="rId10" Type="http://schemas.openxmlformats.org/officeDocument/2006/relationships/image" Target="../media/image6.emf"/><Relationship Id="rId19" Type="http://schemas.openxmlformats.org/officeDocument/2006/relationships/customXml" Target="../ink/ink8.xml"/><Relationship Id="rId4" Type="http://schemas.openxmlformats.org/officeDocument/2006/relationships/image" Target="../media/image3.wmf"/><Relationship Id="rId9" Type="http://schemas.openxmlformats.org/officeDocument/2006/relationships/customXml" Target="../ink/ink3.xml"/><Relationship Id="rId14" Type="http://schemas.openxmlformats.org/officeDocument/2006/relationships/image" Target="../media/image8.emf"/><Relationship Id="rId22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9" Type="http://schemas.openxmlformats.org/officeDocument/2006/relationships/image" Target="../media/image31.wmf"/><Relationship Id="rId21" Type="http://schemas.openxmlformats.org/officeDocument/2006/relationships/oleObject" Target="../embeddings/oleObject12.bin"/><Relationship Id="rId34" Type="http://schemas.openxmlformats.org/officeDocument/2006/relationships/image" Target="../media/image29.wmf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16.bin"/><Relationship Id="rId41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37" Type="http://schemas.openxmlformats.org/officeDocument/2006/relationships/oleObject" Target="../embeddings/oleObject20.bin"/><Relationship Id="rId40" Type="http://schemas.openxmlformats.org/officeDocument/2006/relationships/oleObject" Target="../embeddings/oleObject22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26.wmf"/><Relationship Id="rId36" Type="http://schemas.openxmlformats.org/officeDocument/2006/relationships/image" Target="../media/image30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27.wmf"/><Relationship Id="rId35" Type="http://schemas.openxmlformats.org/officeDocument/2006/relationships/oleObject" Target="../embeddings/oleObject19.bin"/><Relationship Id="rId8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8.bin"/><Relationship Id="rId38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9" Type="http://schemas.openxmlformats.org/officeDocument/2006/relationships/image" Target="../media/image50.wmf"/><Relationship Id="rId21" Type="http://schemas.openxmlformats.org/officeDocument/2006/relationships/image" Target="../media/image41.wmf"/><Relationship Id="rId34" Type="http://schemas.openxmlformats.org/officeDocument/2006/relationships/oleObject" Target="../embeddings/oleObject39.bin"/><Relationship Id="rId42" Type="http://schemas.openxmlformats.org/officeDocument/2006/relationships/oleObject" Target="../embeddings/oleObject4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0.bin"/><Relationship Id="rId29" Type="http://schemas.openxmlformats.org/officeDocument/2006/relationships/image" Target="../media/image4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8.bin"/><Relationship Id="rId37" Type="http://schemas.openxmlformats.org/officeDocument/2006/relationships/image" Target="../media/image49.wmf"/><Relationship Id="rId40" Type="http://schemas.openxmlformats.org/officeDocument/2006/relationships/oleObject" Target="../embeddings/oleObject42.bin"/><Relationship Id="rId45" Type="http://schemas.openxmlformats.org/officeDocument/2006/relationships/image" Target="../media/image53.wmf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36.bin"/><Relationship Id="rId36" Type="http://schemas.openxmlformats.org/officeDocument/2006/relationships/oleObject" Target="../embeddings/oleObject40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0.wmf"/><Relationship Id="rId31" Type="http://schemas.openxmlformats.org/officeDocument/2006/relationships/image" Target="../media/image46.wmf"/><Relationship Id="rId44" Type="http://schemas.openxmlformats.org/officeDocument/2006/relationships/oleObject" Target="../embeddings/oleObject44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37.bin"/><Relationship Id="rId35" Type="http://schemas.openxmlformats.org/officeDocument/2006/relationships/image" Target="../media/image48.wmf"/><Relationship Id="rId43" Type="http://schemas.openxmlformats.org/officeDocument/2006/relationships/image" Target="../media/image52.wmf"/><Relationship Id="rId8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38" Type="http://schemas.openxmlformats.org/officeDocument/2006/relationships/oleObject" Target="../embeddings/oleObject41.bin"/><Relationship Id="rId20" Type="http://schemas.openxmlformats.org/officeDocument/2006/relationships/oleObject" Target="../embeddings/oleObject32.bin"/><Relationship Id="rId41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848600" cy="838200"/>
          </a:xfrm>
        </p:spPr>
        <p:txBody>
          <a:bodyPr/>
          <a:lstStyle/>
          <a:p>
            <a:r>
              <a:rPr lang="en-US" sz="4400" dirty="0" smtClean="0"/>
              <a:t>Wednesday, Nov. 14, 2012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371600"/>
            <a:ext cx="7772400" cy="1752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genda: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 smtClean="0"/>
              <a:t>TISK &amp; MM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 smtClean="0"/>
              <a:t>HW Check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 smtClean="0"/>
              <a:t>Lesson 10-4 </a:t>
            </a:r>
            <a:r>
              <a:rPr lang="en-US" dirty="0" err="1" smtClean="0"/>
              <a:t>pt</a:t>
            </a:r>
            <a:r>
              <a:rPr lang="en-US" dirty="0" smtClean="0"/>
              <a:t> 1: Solve &amp; Graph Inequalities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 smtClean="0"/>
              <a:t>Homework: </a:t>
            </a:r>
            <a:r>
              <a:rPr lang="nn-NO" dirty="0"/>
              <a:t>p. 517-518 #27-37 odd &amp; </a:t>
            </a:r>
            <a:r>
              <a:rPr lang="nn-NO" dirty="0" smtClean="0"/>
              <a:t>40 (due on Fri!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3581400"/>
                <a:ext cx="8458200" cy="22762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TISK Problems</a:t>
                </a:r>
              </a:p>
              <a:p>
                <a:pPr marL="342900" indent="-342900">
                  <a:buAutoNum type="arabicParenR"/>
                </a:pPr>
                <a:r>
                  <a:rPr lang="en-US" sz="2400" dirty="0" smtClean="0"/>
                  <a:t>Simplify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7</m:t>
                    </m:r>
                    <m:r>
                      <a:rPr lang="en-US" sz="2400" b="0" i="1" smtClean="0">
                        <a:latin typeface="Cambria Math"/>
                      </a:rPr>
                      <m:t>𝑢</m:t>
                    </m:r>
                    <m:r>
                      <a:rPr lang="en-US" sz="2400" b="0" i="1" smtClean="0">
                        <a:latin typeface="Cambria Math"/>
                      </a:rPr>
                      <m:t>−2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−5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𝑢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9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−8</m:t>
                    </m:r>
                  </m:oMath>
                </a14:m>
                <a:endParaRPr lang="en-US" sz="2400" dirty="0" smtClean="0"/>
              </a:p>
              <a:p>
                <a:pPr marL="342900" indent="-342900">
                  <a:buAutoNum type="arabicParenR"/>
                </a:pPr>
                <a:r>
                  <a:rPr lang="en-US" sz="2400" dirty="0" smtClean="0"/>
                  <a:t>Solve for </a:t>
                </a:r>
                <a:r>
                  <a:rPr lang="en-US" sz="2400" i="1" dirty="0" smtClean="0"/>
                  <a:t>x</a:t>
                </a:r>
                <a:r>
                  <a:rPr lang="en-US" sz="2400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27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endParaRPr lang="en-US" sz="2400" dirty="0" smtClean="0"/>
              </a:p>
              <a:p>
                <a:pPr marL="342900" indent="-342900">
                  <a:buAutoNum type="arabicParenR"/>
                </a:pPr>
                <a:r>
                  <a:rPr lang="en-US" sz="2400" dirty="0" smtClean="0"/>
                  <a:t>Jack makes three free-throws out of every seven he attempts.  What are his odds against making a free-throw?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581400"/>
                <a:ext cx="8458200" cy="2276201"/>
              </a:xfrm>
              <a:prstGeom prst="rect">
                <a:avLst/>
              </a:prstGeom>
              <a:blipFill rotWithShape="1">
                <a:blip r:embed="rId3"/>
                <a:stretch>
                  <a:fillRect l="-1081" t="-1877" r="-648" b="-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57200" y="6019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e will have 2 Mental Math question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23473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900"/>
              <a:t>Checkpoints. Solve the inequality.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09600" y="2057400"/>
          <a:ext cx="2057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2057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659188" y="2057400"/>
          <a:ext cx="19002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761760" imgH="177480" progId="Equation.DSMT4">
                  <p:embed/>
                </p:oleObj>
              </mc:Choice>
              <mc:Fallback>
                <p:oleObj name="Equation" r:id="rId5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057400"/>
                        <a:ext cx="19002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172200" y="2057400"/>
          <a:ext cx="25955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7" imgW="1041120" imgH="177480" progId="Equation.DSMT4">
                  <p:embed/>
                </p:oleObj>
              </mc:Choice>
              <mc:Fallback>
                <p:oleObj name="Equation" r:id="rId7" imgW="1041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57400"/>
                        <a:ext cx="25955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749160" y="2489040"/>
              <a:ext cx="8020440" cy="3861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39800" y="2479680"/>
                <a:ext cx="8039160" cy="388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6507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e the inequality.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630488" y="1905000"/>
          <a:ext cx="24368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977760" imgH="177480" progId="Equation.DSMT4">
                  <p:embed/>
                </p:oleObj>
              </mc:Choice>
              <mc:Fallback>
                <p:oleObj name="Equation" r:id="rId3" imgW="977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1905000"/>
                        <a:ext cx="24368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451240" y="2317680"/>
              <a:ext cx="2889360" cy="3499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41880" y="2308320"/>
                <a:ext cx="2908080" cy="351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97677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e the inequality.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994025" y="1905000"/>
          <a:ext cx="17097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685800" imgH="177480" progId="Equation.DSMT4">
                  <p:embed/>
                </p:oleObj>
              </mc:Choice>
              <mc:Fallback>
                <p:oleObj name="Equation" r:id="rId3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1905000"/>
                        <a:ext cx="17097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959200" y="2400120"/>
              <a:ext cx="2597400" cy="3607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49840" y="2390760"/>
                <a:ext cx="2616120" cy="362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950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e the inequality.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393950" y="1905000"/>
          <a:ext cx="2911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168200" imgH="177480" progId="Equation.DSMT4">
                  <p:embed/>
                </p:oleObj>
              </mc:Choice>
              <mc:Fallback>
                <p:oleObj name="Equation" r:id="rId3" imgW="1168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905000"/>
                        <a:ext cx="29114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444760" y="2311560"/>
              <a:ext cx="5982120" cy="4292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35400" y="2302200"/>
                <a:ext cx="6000840" cy="431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959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e the inequality.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489200" y="1873250"/>
          <a:ext cx="27209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091880" imgH="203040" progId="Equation.DSMT4">
                  <p:embed/>
                </p:oleObj>
              </mc:Choice>
              <mc:Fallback>
                <p:oleObj name="Equation" r:id="rId3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873250"/>
                        <a:ext cx="27209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527200" y="2482920"/>
              <a:ext cx="6134400" cy="3803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17840" y="2473560"/>
                <a:ext cx="6153120" cy="382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39273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e the inequality.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978150" y="1841500"/>
          <a:ext cx="17399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1841500"/>
                        <a:ext cx="17399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673360" y="2343240"/>
              <a:ext cx="2406960" cy="2146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64000" y="2333880"/>
                <a:ext cx="2425680" cy="216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7686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Chec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510 #22-32</a:t>
                </a:r>
              </a:p>
              <a:p>
                <a:pPr marL="0" indent="0">
                  <a:buNone/>
                </a:pPr>
                <a:r>
                  <a:rPr lang="en-US" dirty="0" smtClean="0"/>
                  <a:t>22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=3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23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a:rPr lang="en-US" i="1">
                        <a:latin typeface="Cambria Math"/>
                      </a:rPr>
                      <m:t>=2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24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∅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25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5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26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i="1">
                        <a:latin typeface="Cambria Math"/>
                      </a:rPr>
                      <m:t>=3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27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i="1">
                        <a:latin typeface="Cambria Math"/>
                      </a:rPr>
                      <m:t>=3</m:t>
                    </m:r>
                    <m:r>
                      <a:rPr lang="en-US" b="0" i="1" smtClean="0">
                        <a:latin typeface="Cambria Math"/>
                      </a:rPr>
                      <m:t>.5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28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2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29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7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30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1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31) 360 units</a:t>
                </a:r>
              </a:p>
              <a:p>
                <a:pPr marL="0" indent="0">
                  <a:buNone/>
                </a:pPr>
                <a:r>
                  <a:rPr lang="en-US" dirty="0" smtClean="0"/>
                  <a:t>32) 28 unit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11" t="-1625" b="-2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4660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§10-4 </a:t>
            </a:r>
            <a:r>
              <a:rPr lang="en-US" sz="3600" dirty="0"/>
              <a:t>Solving </a:t>
            </a:r>
            <a:r>
              <a:rPr lang="en-US" sz="3600" dirty="0" smtClean="0"/>
              <a:t>Multi-Step Inequalities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91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7200" y="1600200"/>
                <a:ext cx="8229600" cy="3810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equalities are a way of stating a set of many answers.</a:t>
                </a:r>
                <a:endParaRPr lang="en-US" dirty="0"/>
              </a:p>
              <a:p>
                <a:pPr lvl="1"/>
                <a:r>
                  <a:rPr lang="en-US" dirty="0"/>
                  <a:t>For example: </a:t>
                </a:r>
                <a:endParaRPr lang="en-US" dirty="0" smtClean="0"/>
              </a:p>
              <a:p>
                <a:pPr lvl="2"/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𝑥</m:t>
                    </m:r>
                    <m:r>
                      <a:rPr lang="en-US" i="1" dirty="0" smtClean="0">
                        <a:latin typeface="Cambria Math"/>
                      </a:rPr>
                      <m:t> &lt; 9</m:t>
                    </m:r>
                  </m:oMath>
                </a14:m>
                <a:endParaRPr lang="en-US" dirty="0" smtClean="0"/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≥7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We use </a:t>
                </a:r>
                <a:r>
                  <a:rPr lang="en-US" b="1" i="1" dirty="0" smtClean="0"/>
                  <a:t>inequality symbols</a:t>
                </a:r>
                <a:r>
                  <a:rPr lang="en-US" dirty="0" smtClean="0"/>
                  <a:t> to identify how the numbers are NOT equal.</a:t>
                </a:r>
              </a:p>
              <a:p>
                <a:pPr lvl="2"/>
                <a:r>
                  <a:rPr lang="en-US" dirty="0" smtClean="0"/>
                  <a:t>&lt;  means “</a:t>
                </a:r>
                <a:r>
                  <a:rPr lang="en-US" b="1" u="sng" dirty="0" smtClean="0"/>
                  <a:t>is</a:t>
                </a:r>
                <a:r>
                  <a:rPr lang="en-US" dirty="0" smtClean="0"/>
                  <a:t> less than”</a:t>
                </a:r>
              </a:p>
              <a:p>
                <a:pPr lvl="2"/>
                <a:r>
                  <a:rPr lang="en-US" dirty="0" smtClean="0"/>
                  <a:t>&gt; means “</a:t>
                </a:r>
                <a:r>
                  <a:rPr lang="en-US" b="1" u="sng" dirty="0" smtClean="0"/>
                  <a:t>is</a:t>
                </a:r>
                <a:r>
                  <a:rPr lang="en-US" dirty="0" smtClean="0"/>
                  <a:t> greater than”</a:t>
                </a:r>
              </a:p>
              <a:p>
                <a:pPr lvl="2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≤</m:t>
                    </m:r>
                  </m:oMath>
                </a14:m>
                <a:r>
                  <a:rPr lang="en-US" dirty="0" smtClean="0"/>
                  <a:t> means “</a:t>
                </a:r>
                <a:r>
                  <a:rPr lang="en-US" b="1" u="sng" dirty="0" smtClean="0"/>
                  <a:t>is</a:t>
                </a:r>
                <a:r>
                  <a:rPr lang="en-US" dirty="0" smtClean="0"/>
                  <a:t> less than or equal to” or “is at most”</a:t>
                </a:r>
              </a:p>
              <a:p>
                <a:pPr lvl="2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≥</m:t>
                    </m:r>
                  </m:oMath>
                </a14:m>
                <a:r>
                  <a:rPr lang="en-US" dirty="0" smtClean="0"/>
                  <a:t> means “</a:t>
                </a:r>
                <a:r>
                  <a:rPr lang="en-US" b="1" u="sng" dirty="0" smtClean="0"/>
                  <a:t>is</a:t>
                </a:r>
                <a:r>
                  <a:rPr lang="en-US" dirty="0" smtClean="0"/>
                  <a:t> greater than or equal to” or “is at least”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89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3810000"/>
              </a:xfrm>
              <a:blipFill rotWithShape="1">
                <a:blip r:embed="rId2"/>
                <a:stretch>
                  <a:fillRect l="-593" t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751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§10-4 </a:t>
            </a:r>
            <a:r>
              <a:rPr lang="en-US" sz="3600" dirty="0"/>
              <a:t>Solving </a:t>
            </a:r>
            <a:r>
              <a:rPr lang="en-US" sz="3600" dirty="0" smtClean="0"/>
              <a:t>Multi-Step Inequalities</a:t>
            </a:r>
            <a:endParaRPr lang="en-US" sz="3600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2667000"/>
          </a:xfrm>
        </p:spPr>
        <p:txBody>
          <a:bodyPr/>
          <a:lstStyle/>
          <a:p>
            <a:r>
              <a:rPr lang="en-US" dirty="0"/>
              <a:t>Graphing Inequalities</a:t>
            </a:r>
          </a:p>
          <a:p>
            <a:pPr lvl="1"/>
            <a:r>
              <a:rPr lang="en-US" dirty="0" smtClean="0"/>
              <a:t>To show </a:t>
            </a:r>
            <a:r>
              <a:rPr lang="en-US" dirty="0"/>
              <a:t>a solution to an inequality, you </a:t>
            </a:r>
            <a:r>
              <a:rPr lang="en-US" dirty="0" smtClean="0"/>
              <a:t>graph it using a </a:t>
            </a:r>
            <a:r>
              <a:rPr lang="en-US" dirty="0"/>
              <a:t>number line to show all the possible numbers that could be solutions to the inequality.</a:t>
            </a:r>
          </a:p>
          <a:p>
            <a:pPr lvl="1"/>
            <a:r>
              <a:rPr lang="en-US" dirty="0"/>
              <a:t>For example: </a:t>
            </a:r>
            <a:r>
              <a:rPr lang="en-US" i="1" dirty="0"/>
              <a:t>x</a:t>
            </a:r>
            <a:r>
              <a:rPr lang="en-US" dirty="0"/>
              <a:t> &lt; 9</a:t>
            </a:r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1066800" y="4724400"/>
            <a:ext cx="716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>
            <a:off x="15240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>
            <a:off x="18288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>
            <a:off x="21336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24384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>
            <a:off x="27432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>
            <a:off x="30480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>
            <a:off x="33528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36576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5" name="Line 13"/>
          <p:cNvSpPr>
            <a:spLocks noChangeShapeType="1"/>
          </p:cNvSpPr>
          <p:nvPr/>
        </p:nvSpPr>
        <p:spPr bwMode="auto">
          <a:xfrm>
            <a:off x="39624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6" name="Line 14"/>
          <p:cNvSpPr>
            <a:spLocks noChangeShapeType="1"/>
          </p:cNvSpPr>
          <p:nvPr/>
        </p:nvSpPr>
        <p:spPr bwMode="auto">
          <a:xfrm>
            <a:off x="42672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7" name="Line 15"/>
          <p:cNvSpPr>
            <a:spLocks noChangeShapeType="1"/>
          </p:cNvSpPr>
          <p:nvPr/>
        </p:nvSpPr>
        <p:spPr bwMode="auto">
          <a:xfrm>
            <a:off x="45720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8" name="Line 16"/>
          <p:cNvSpPr>
            <a:spLocks noChangeShapeType="1"/>
          </p:cNvSpPr>
          <p:nvPr/>
        </p:nvSpPr>
        <p:spPr bwMode="auto">
          <a:xfrm>
            <a:off x="48768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9" name="Line 17"/>
          <p:cNvSpPr>
            <a:spLocks noChangeShapeType="1"/>
          </p:cNvSpPr>
          <p:nvPr/>
        </p:nvSpPr>
        <p:spPr bwMode="auto">
          <a:xfrm>
            <a:off x="51816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0" name="Line 18"/>
          <p:cNvSpPr>
            <a:spLocks noChangeShapeType="1"/>
          </p:cNvSpPr>
          <p:nvPr/>
        </p:nvSpPr>
        <p:spPr bwMode="auto">
          <a:xfrm>
            <a:off x="54864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1" name="Line 19"/>
          <p:cNvSpPr>
            <a:spLocks noChangeShapeType="1"/>
          </p:cNvSpPr>
          <p:nvPr/>
        </p:nvSpPr>
        <p:spPr bwMode="auto">
          <a:xfrm>
            <a:off x="57912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2" name="Line 20"/>
          <p:cNvSpPr>
            <a:spLocks noChangeShapeType="1"/>
          </p:cNvSpPr>
          <p:nvPr/>
        </p:nvSpPr>
        <p:spPr bwMode="auto">
          <a:xfrm>
            <a:off x="60960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3" name="Line 21"/>
          <p:cNvSpPr>
            <a:spLocks noChangeShapeType="1"/>
          </p:cNvSpPr>
          <p:nvPr/>
        </p:nvSpPr>
        <p:spPr bwMode="auto">
          <a:xfrm>
            <a:off x="64008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>
            <a:off x="67056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5" name="Line 23"/>
          <p:cNvSpPr>
            <a:spLocks noChangeShapeType="1"/>
          </p:cNvSpPr>
          <p:nvPr/>
        </p:nvSpPr>
        <p:spPr bwMode="auto">
          <a:xfrm>
            <a:off x="70104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6" name="Line 24"/>
          <p:cNvSpPr>
            <a:spLocks noChangeShapeType="1"/>
          </p:cNvSpPr>
          <p:nvPr/>
        </p:nvSpPr>
        <p:spPr bwMode="auto">
          <a:xfrm>
            <a:off x="73152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>
            <a:off x="76200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8" name="Line 26"/>
          <p:cNvSpPr>
            <a:spLocks noChangeShapeType="1"/>
          </p:cNvSpPr>
          <p:nvPr/>
        </p:nvSpPr>
        <p:spPr bwMode="auto">
          <a:xfrm>
            <a:off x="7924800" y="457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9" name="Text Box 27"/>
          <p:cNvSpPr txBox="1">
            <a:spLocks noChangeArrowheads="1"/>
          </p:cNvSpPr>
          <p:nvPr/>
        </p:nvSpPr>
        <p:spPr bwMode="auto">
          <a:xfrm>
            <a:off x="2590800" y="48148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38940" name="Text Box 28"/>
          <p:cNvSpPr txBox="1">
            <a:spLocks noChangeArrowheads="1"/>
          </p:cNvSpPr>
          <p:nvPr/>
        </p:nvSpPr>
        <p:spPr bwMode="auto">
          <a:xfrm>
            <a:off x="2895600" y="4800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38941" name="Text Box 29"/>
          <p:cNvSpPr txBox="1">
            <a:spLocks noChangeArrowheads="1"/>
          </p:cNvSpPr>
          <p:nvPr/>
        </p:nvSpPr>
        <p:spPr bwMode="auto">
          <a:xfrm>
            <a:off x="3200400" y="4800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38942" name="Text Box 30"/>
          <p:cNvSpPr txBox="1">
            <a:spLocks noChangeArrowheads="1"/>
          </p:cNvSpPr>
          <p:nvPr/>
        </p:nvSpPr>
        <p:spPr bwMode="auto">
          <a:xfrm>
            <a:off x="3505200" y="4800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38943" name="Text Box 31"/>
          <p:cNvSpPr txBox="1">
            <a:spLocks noChangeArrowheads="1"/>
          </p:cNvSpPr>
          <p:nvPr/>
        </p:nvSpPr>
        <p:spPr bwMode="auto">
          <a:xfrm>
            <a:off x="3810000" y="4800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38944" name="Text Box 32"/>
          <p:cNvSpPr txBox="1">
            <a:spLocks noChangeArrowheads="1"/>
          </p:cNvSpPr>
          <p:nvPr/>
        </p:nvSpPr>
        <p:spPr bwMode="auto">
          <a:xfrm>
            <a:off x="4114800" y="4800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sp>
        <p:nvSpPr>
          <p:cNvPr id="38945" name="Text Box 33"/>
          <p:cNvSpPr txBox="1">
            <a:spLocks noChangeArrowheads="1"/>
          </p:cNvSpPr>
          <p:nvPr/>
        </p:nvSpPr>
        <p:spPr bwMode="auto">
          <a:xfrm>
            <a:off x="4419600" y="4800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38946" name="Text Box 34"/>
          <p:cNvSpPr txBox="1">
            <a:spLocks noChangeArrowheads="1"/>
          </p:cNvSpPr>
          <p:nvPr/>
        </p:nvSpPr>
        <p:spPr bwMode="auto">
          <a:xfrm>
            <a:off x="4724400" y="4800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7</a:t>
            </a:r>
          </a:p>
        </p:txBody>
      </p:sp>
      <p:sp>
        <p:nvSpPr>
          <p:cNvPr id="38947" name="Text Box 35"/>
          <p:cNvSpPr txBox="1">
            <a:spLocks noChangeArrowheads="1"/>
          </p:cNvSpPr>
          <p:nvPr/>
        </p:nvSpPr>
        <p:spPr bwMode="auto">
          <a:xfrm>
            <a:off x="5029200" y="4800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38948" name="Text Box 36"/>
          <p:cNvSpPr txBox="1">
            <a:spLocks noChangeArrowheads="1"/>
          </p:cNvSpPr>
          <p:nvPr/>
        </p:nvSpPr>
        <p:spPr bwMode="auto">
          <a:xfrm>
            <a:off x="5334000" y="4800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9</a:t>
            </a:r>
          </a:p>
        </p:txBody>
      </p:sp>
      <p:sp>
        <p:nvSpPr>
          <p:cNvPr id="38949" name="Text Box 37"/>
          <p:cNvSpPr txBox="1">
            <a:spLocks noChangeArrowheads="1"/>
          </p:cNvSpPr>
          <p:nvPr/>
        </p:nvSpPr>
        <p:spPr bwMode="auto">
          <a:xfrm>
            <a:off x="5562600" y="4800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0</a:t>
            </a:r>
          </a:p>
        </p:txBody>
      </p:sp>
      <p:sp>
        <p:nvSpPr>
          <p:cNvPr id="38950" name="Text Box 38"/>
          <p:cNvSpPr txBox="1">
            <a:spLocks noChangeArrowheads="1"/>
          </p:cNvSpPr>
          <p:nvPr/>
        </p:nvSpPr>
        <p:spPr bwMode="auto">
          <a:xfrm>
            <a:off x="5867400" y="4967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1</a:t>
            </a:r>
          </a:p>
        </p:txBody>
      </p:sp>
      <p:sp>
        <p:nvSpPr>
          <p:cNvPr id="38951" name="Text Box 39"/>
          <p:cNvSpPr txBox="1">
            <a:spLocks noChangeArrowheads="1"/>
          </p:cNvSpPr>
          <p:nvPr/>
        </p:nvSpPr>
        <p:spPr bwMode="auto">
          <a:xfrm>
            <a:off x="6172200" y="4800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2</a:t>
            </a:r>
          </a:p>
        </p:txBody>
      </p:sp>
      <p:sp>
        <p:nvSpPr>
          <p:cNvPr id="38952" name="Text Box 40"/>
          <p:cNvSpPr txBox="1">
            <a:spLocks noChangeArrowheads="1"/>
          </p:cNvSpPr>
          <p:nvPr/>
        </p:nvSpPr>
        <p:spPr bwMode="auto">
          <a:xfrm>
            <a:off x="6477000" y="4953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3</a:t>
            </a:r>
          </a:p>
        </p:txBody>
      </p:sp>
      <p:sp>
        <p:nvSpPr>
          <p:cNvPr id="38953" name="Text Box 41"/>
          <p:cNvSpPr txBox="1">
            <a:spLocks noChangeArrowheads="1"/>
          </p:cNvSpPr>
          <p:nvPr/>
        </p:nvSpPr>
        <p:spPr bwMode="auto">
          <a:xfrm>
            <a:off x="6781800" y="4800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4</a:t>
            </a:r>
          </a:p>
        </p:txBody>
      </p:sp>
      <p:sp>
        <p:nvSpPr>
          <p:cNvPr id="38954" name="Text Box 42"/>
          <p:cNvSpPr txBox="1">
            <a:spLocks noChangeArrowheads="1"/>
          </p:cNvSpPr>
          <p:nvPr/>
        </p:nvSpPr>
        <p:spPr bwMode="auto">
          <a:xfrm>
            <a:off x="7086600" y="4953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5</a:t>
            </a:r>
          </a:p>
        </p:txBody>
      </p:sp>
      <p:sp>
        <p:nvSpPr>
          <p:cNvPr id="38955" name="Text Box 43"/>
          <p:cNvSpPr txBox="1">
            <a:spLocks noChangeArrowheads="1"/>
          </p:cNvSpPr>
          <p:nvPr/>
        </p:nvSpPr>
        <p:spPr bwMode="auto">
          <a:xfrm>
            <a:off x="7391400" y="4800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6</a:t>
            </a:r>
          </a:p>
        </p:txBody>
      </p:sp>
      <p:sp>
        <p:nvSpPr>
          <p:cNvPr id="38956" name="Text Box 44"/>
          <p:cNvSpPr txBox="1">
            <a:spLocks noChangeArrowheads="1"/>
          </p:cNvSpPr>
          <p:nvPr/>
        </p:nvSpPr>
        <p:spPr bwMode="auto">
          <a:xfrm>
            <a:off x="7696200" y="48910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7</a:t>
            </a:r>
          </a:p>
        </p:txBody>
      </p:sp>
      <p:sp>
        <p:nvSpPr>
          <p:cNvPr id="38957" name="Text Box 45"/>
          <p:cNvSpPr txBox="1">
            <a:spLocks noChangeArrowheads="1"/>
          </p:cNvSpPr>
          <p:nvPr/>
        </p:nvSpPr>
        <p:spPr bwMode="auto">
          <a:xfrm>
            <a:off x="2209800" y="4800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1</a:t>
            </a:r>
          </a:p>
        </p:txBody>
      </p:sp>
      <p:sp>
        <p:nvSpPr>
          <p:cNvPr id="38958" name="Text Box 46"/>
          <p:cNvSpPr txBox="1">
            <a:spLocks noChangeArrowheads="1"/>
          </p:cNvSpPr>
          <p:nvPr/>
        </p:nvSpPr>
        <p:spPr bwMode="auto">
          <a:xfrm>
            <a:off x="1905000" y="48148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2</a:t>
            </a:r>
          </a:p>
        </p:txBody>
      </p:sp>
      <p:sp>
        <p:nvSpPr>
          <p:cNvPr id="38959" name="Text Box 47"/>
          <p:cNvSpPr txBox="1">
            <a:spLocks noChangeArrowheads="1"/>
          </p:cNvSpPr>
          <p:nvPr/>
        </p:nvSpPr>
        <p:spPr bwMode="auto">
          <a:xfrm>
            <a:off x="1600200" y="4800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3</a:t>
            </a:r>
          </a:p>
        </p:txBody>
      </p:sp>
      <p:sp>
        <p:nvSpPr>
          <p:cNvPr id="38960" name="Text Box 48"/>
          <p:cNvSpPr txBox="1">
            <a:spLocks noChangeArrowheads="1"/>
          </p:cNvSpPr>
          <p:nvPr/>
        </p:nvSpPr>
        <p:spPr bwMode="auto">
          <a:xfrm>
            <a:off x="1219200" y="4800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4</a:t>
            </a:r>
          </a:p>
        </p:txBody>
      </p:sp>
      <p:sp>
        <p:nvSpPr>
          <p:cNvPr id="38961" name="Text Box 49"/>
          <p:cNvSpPr txBox="1">
            <a:spLocks noChangeArrowheads="1"/>
          </p:cNvSpPr>
          <p:nvPr/>
        </p:nvSpPr>
        <p:spPr bwMode="auto">
          <a:xfrm>
            <a:off x="685800" y="5562600"/>
            <a:ext cx="807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hich numbers are solutions to the inequality? </a:t>
            </a:r>
            <a:br>
              <a:rPr lang="en-US"/>
            </a:br>
            <a:r>
              <a:rPr lang="en-US"/>
              <a:t>(Which numbers are less than 9?)</a:t>
            </a:r>
          </a:p>
        </p:txBody>
      </p:sp>
      <p:sp>
        <p:nvSpPr>
          <p:cNvPr id="38962" name="Oval 50"/>
          <p:cNvSpPr>
            <a:spLocks noChangeArrowheads="1"/>
          </p:cNvSpPr>
          <p:nvPr/>
        </p:nvSpPr>
        <p:spPr bwMode="auto">
          <a:xfrm>
            <a:off x="1752600" y="4648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63" name="Oval 51"/>
          <p:cNvSpPr>
            <a:spLocks noChangeArrowheads="1"/>
          </p:cNvSpPr>
          <p:nvPr/>
        </p:nvSpPr>
        <p:spPr bwMode="auto">
          <a:xfrm>
            <a:off x="4495800" y="4648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Oval 52"/>
          <p:cNvSpPr>
            <a:spLocks noChangeArrowheads="1"/>
          </p:cNvSpPr>
          <p:nvPr/>
        </p:nvSpPr>
        <p:spPr bwMode="auto">
          <a:xfrm>
            <a:off x="5410200" y="4648200"/>
            <a:ext cx="152400" cy="152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65" name="Text Box 53"/>
          <p:cNvSpPr txBox="1">
            <a:spLocks noChangeArrowheads="1"/>
          </p:cNvSpPr>
          <p:nvPr/>
        </p:nvSpPr>
        <p:spPr bwMode="auto">
          <a:xfrm>
            <a:off x="685800" y="6064250"/>
            <a:ext cx="807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t is impossible to plot </a:t>
            </a:r>
            <a:r>
              <a:rPr lang="en-US" i="1"/>
              <a:t>every</a:t>
            </a:r>
            <a:r>
              <a:rPr lang="en-US"/>
              <a:t> solution individually, so we simply shade the line to indicate the solutions…</a:t>
            </a:r>
          </a:p>
        </p:txBody>
      </p:sp>
      <p:sp>
        <p:nvSpPr>
          <p:cNvPr id="38966" name="Line 54"/>
          <p:cNvSpPr>
            <a:spLocks noChangeShapeType="1"/>
          </p:cNvSpPr>
          <p:nvPr/>
        </p:nvSpPr>
        <p:spPr bwMode="auto">
          <a:xfrm flipH="1">
            <a:off x="1066800" y="4724400"/>
            <a:ext cx="4343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67" name="Oval 55"/>
          <p:cNvSpPr>
            <a:spLocks noChangeArrowheads="1"/>
          </p:cNvSpPr>
          <p:nvPr/>
        </p:nvSpPr>
        <p:spPr bwMode="auto">
          <a:xfrm>
            <a:off x="5410200" y="4648200"/>
            <a:ext cx="152400" cy="152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291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1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10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0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0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10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10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10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10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0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1000"/>
                                        <p:tgtEl>
                                          <p:spTgt spid="3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1000"/>
                                        <p:tgtEl>
                                          <p:spTgt spid="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1000"/>
                                        <p:tgtEl>
                                          <p:spTgt spid="3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1000"/>
                                        <p:tgtEl>
                                          <p:spTgt spid="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10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10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10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10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10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10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10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1000"/>
                                        <p:tgtEl>
                                          <p:spTgt spid="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10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1000"/>
                                        <p:tgtEl>
                                          <p:spTgt spid="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10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10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10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1000"/>
                                        <p:tgtEl>
                                          <p:spTgt spid="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10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10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10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10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38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38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38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38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38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38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38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38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38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/>
                                        <p:tgtEl>
                                          <p:spTgt spid="38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38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/>
                                        <p:tgtEl>
                                          <p:spTgt spid="38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38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389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38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38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6" dur="500"/>
                                        <p:tgtEl>
                                          <p:spTgt spid="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38916" grpId="0" animBg="1"/>
      <p:bldP spid="38917" grpId="0" animBg="1"/>
      <p:bldP spid="38918" grpId="0" animBg="1"/>
      <p:bldP spid="38919" grpId="0" animBg="1"/>
      <p:bldP spid="38920" grpId="0" animBg="1"/>
      <p:bldP spid="38921" grpId="0" animBg="1"/>
      <p:bldP spid="38922" grpId="0" animBg="1"/>
      <p:bldP spid="38923" grpId="0" animBg="1"/>
      <p:bldP spid="38924" grpId="0" animBg="1"/>
      <p:bldP spid="38925" grpId="0" animBg="1"/>
      <p:bldP spid="38926" grpId="0" animBg="1"/>
      <p:bldP spid="38927" grpId="0" animBg="1"/>
      <p:bldP spid="38928" grpId="0" animBg="1"/>
      <p:bldP spid="38929" grpId="0" animBg="1"/>
      <p:bldP spid="38930" grpId="0" animBg="1"/>
      <p:bldP spid="38931" grpId="0" animBg="1"/>
      <p:bldP spid="38932" grpId="0" animBg="1"/>
      <p:bldP spid="38933" grpId="0" animBg="1"/>
      <p:bldP spid="38934" grpId="0" animBg="1"/>
      <p:bldP spid="38935" grpId="0" animBg="1"/>
      <p:bldP spid="38936" grpId="0" animBg="1"/>
      <p:bldP spid="38937" grpId="0" animBg="1"/>
      <p:bldP spid="38938" grpId="0" animBg="1"/>
      <p:bldP spid="38939" grpId="0"/>
      <p:bldP spid="38940" grpId="0"/>
      <p:bldP spid="38941" grpId="0"/>
      <p:bldP spid="38942" grpId="0"/>
      <p:bldP spid="38943" grpId="0"/>
      <p:bldP spid="38944" grpId="0"/>
      <p:bldP spid="38945" grpId="0"/>
      <p:bldP spid="38946" grpId="0"/>
      <p:bldP spid="38947" grpId="0"/>
      <p:bldP spid="38948" grpId="0"/>
      <p:bldP spid="38949" grpId="0"/>
      <p:bldP spid="38950" grpId="0"/>
      <p:bldP spid="38951" grpId="0"/>
      <p:bldP spid="38952" grpId="0"/>
      <p:bldP spid="38953" grpId="0"/>
      <p:bldP spid="38954" grpId="0"/>
      <p:bldP spid="38955" grpId="0"/>
      <p:bldP spid="38956" grpId="0"/>
      <p:bldP spid="38957" grpId="0"/>
      <p:bldP spid="38958" grpId="0"/>
      <p:bldP spid="38959" grpId="0"/>
      <p:bldP spid="38960" grpId="0"/>
      <p:bldP spid="38961" grpId="0"/>
      <p:bldP spid="38962" grpId="0" animBg="1"/>
      <p:bldP spid="38962" grpId="1" animBg="1"/>
      <p:bldP spid="38963" grpId="0" animBg="1"/>
      <p:bldP spid="38963" grpId="1" animBg="1"/>
      <p:bldP spid="38964" grpId="0" animBg="1"/>
      <p:bldP spid="38964" grpId="1" animBg="1"/>
      <p:bldP spid="38965" grpId="0"/>
      <p:bldP spid="38966" grpId="0" animBg="1"/>
      <p:bldP spid="3896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t things to notice…</a:t>
            </a:r>
          </a:p>
        </p:txBody>
      </p:sp>
      <p:sp>
        <p:nvSpPr>
          <p:cNvPr id="110596" name="Line 4"/>
          <p:cNvSpPr>
            <a:spLocks noChangeShapeType="1"/>
          </p:cNvSpPr>
          <p:nvPr/>
        </p:nvSpPr>
        <p:spPr bwMode="auto">
          <a:xfrm>
            <a:off x="990600" y="1676400"/>
            <a:ext cx="716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597" name="Line 5"/>
          <p:cNvSpPr>
            <a:spLocks noChangeShapeType="1"/>
          </p:cNvSpPr>
          <p:nvPr/>
        </p:nvSpPr>
        <p:spPr bwMode="auto">
          <a:xfrm>
            <a:off x="14478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598" name="Line 6"/>
          <p:cNvSpPr>
            <a:spLocks noChangeShapeType="1"/>
          </p:cNvSpPr>
          <p:nvPr/>
        </p:nvSpPr>
        <p:spPr bwMode="auto">
          <a:xfrm>
            <a:off x="17526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599" name="Line 7"/>
          <p:cNvSpPr>
            <a:spLocks noChangeShapeType="1"/>
          </p:cNvSpPr>
          <p:nvPr/>
        </p:nvSpPr>
        <p:spPr bwMode="auto">
          <a:xfrm>
            <a:off x="20574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0" name="Line 8"/>
          <p:cNvSpPr>
            <a:spLocks noChangeShapeType="1"/>
          </p:cNvSpPr>
          <p:nvPr/>
        </p:nvSpPr>
        <p:spPr bwMode="auto">
          <a:xfrm>
            <a:off x="23622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1" name="Line 9"/>
          <p:cNvSpPr>
            <a:spLocks noChangeShapeType="1"/>
          </p:cNvSpPr>
          <p:nvPr/>
        </p:nvSpPr>
        <p:spPr bwMode="auto">
          <a:xfrm>
            <a:off x="26670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2" name="Line 10"/>
          <p:cNvSpPr>
            <a:spLocks noChangeShapeType="1"/>
          </p:cNvSpPr>
          <p:nvPr/>
        </p:nvSpPr>
        <p:spPr bwMode="auto">
          <a:xfrm>
            <a:off x="29718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3" name="Line 11"/>
          <p:cNvSpPr>
            <a:spLocks noChangeShapeType="1"/>
          </p:cNvSpPr>
          <p:nvPr/>
        </p:nvSpPr>
        <p:spPr bwMode="auto">
          <a:xfrm>
            <a:off x="32766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4" name="Line 12"/>
          <p:cNvSpPr>
            <a:spLocks noChangeShapeType="1"/>
          </p:cNvSpPr>
          <p:nvPr/>
        </p:nvSpPr>
        <p:spPr bwMode="auto">
          <a:xfrm>
            <a:off x="35814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5" name="Line 13"/>
          <p:cNvSpPr>
            <a:spLocks noChangeShapeType="1"/>
          </p:cNvSpPr>
          <p:nvPr/>
        </p:nvSpPr>
        <p:spPr bwMode="auto">
          <a:xfrm>
            <a:off x="38862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6" name="Line 14"/>
          <p:cNvSpPr>
            <a:spLocks noChangeShapeType="1"/>
          </p:cNvSpPr>
          <p:nvPr/>
        </p:nvSpPr>
        <p:spPr bwMode="auto">
          <a:xfrm>
            <a:off x="41910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7" name="Line 15"/>
          <p:cNvSpPr>
            <a:spLocks noChangeShapeType="1"/>
          </p:cNvSpPr>
          <p:nvPr/>
        </p:nvSpPr>
        <p:spPr bwMode="auto">
          <a:xfrm>
            <a:off x="44958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8" name="Line 16"/>
          <p:cNvSpPr>
            <a:spLocks noChangeShapeType="1"/>
          </p:cNvSpPr>
          <p:nvPr/>
        </p:nvSpPr>
        <p:spPr bwMode="auto">
          <a:xfrm>
            <a:off x="48006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9" name="Line 17"/>
          <p:cNvSpPr>
            <a:spLocks noChangeShapeType="1"/>
          </p:cNvSpPr>
          <p:nvPr/>
        </p:nvSpPr>
        <p:spPr bwMode="auto">
          <a:xfrm>
            <a:off x="51054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10" name="Line 18"/>
          <p:cNvSpPr>
            <a:spLocks noChangeShapeType="1"/>
          </p:cNvSpPr>
          <p:nvPr/>
        </p:nvSpPr>
        <p:spPr bwMode="auto">
          <a:xfrm>
            <a:off x="54102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11" name="Line 19"/>
          <p:cNvSpPr>
            <a:spLocks noChangeShapeType="1"/>
          </p:cNvSpPr>
          <p:nvPr/>
        </p:nvSpPr>
        <p:spPr bwMode="auto">
          <a:xfrm>
            <a:off x="57150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12" name="Line 20"/>
          <p:cNvSpPr>
            <a:spLocks noChangeShapeType="1"/>
          </p:cNvSpPr>
          <p:nvPr/>
        </p:nvSpPr>
        <p:spPr bwMode="auto">
          <a:xfrm>
            <a:off x="60198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13" name="Line 21"/>
          <p:cNvSpPr>
            <a:spLocks noChangeShapeType="1"/>
          </p:cNvSpPr>
          <p:nvPr/>
        </p:nvSpPr>
        <p:spPr bwMode="auto">
          <a:xfrm>
            <a:off x="63246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14" name="Line 22"/>
          <p:cNvSpPr>
            <a:spLocks noChangeShapeType="1"/>
          </p:cNvSpPr>
          <p:nvPr/>
        </p:nvSpPr>
        <p:spPr bwMode="auto">
          <a:xfrm>
            <a:off x="66294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15" name="Line 23"/>
          <p:cNvSpPr>
            <a:spLocks noChangeShapeType="1"/>
          </p:cNvSpPr>
          <p:nvPr/>
        </p:nvSpPr>
        <p:spPr bwMode="auto">
          <a:xfrm>
            <a:off x="69342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16" name="Line 24"/>
          <p:cNvSpPr>
            <a:spLocks noChangeShapeType="1"/>
          </p:cNvSpPr>
          <p:nvPr/>
        </p:nvSpPr>
        <p:spPr bwMode="auto">
          <a:xfrm>
            <a:off x="72390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17" name="Line 25"/>
          <p:cNvSpPr>
            <a:spLocks noChangeShapeType="1"/>
          </p:cNvSpPr>
          <p:nvPr/>
        </p:nvSpPr>
        <p:spPr bwMode="auto">
          <a:xfrm>
            <a:off x="75438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18" name="Line 26"/>
          <p:cNvSpPr>
            <a:spLocks noChangeShapeType="1"/>
          </p:cNvSpPr>
          <p:nvPr/>
        </p:nvSpPr>
        <p:spPr bwMode="auto">
          <a:xfrm>
            <a:off x="78486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19" name="Text Box 27"/>
          <p:cNvSpPr txBox="1">
            <a:spLocks noChangeArrowheads="1"/>
          </p:cNvSpPr>
          <p:nvPr/>
        </p:nvSpPr>
        <p:spPr bwMode="auto">
          <a:xfrm>
            <a:off x="2514600" y="17668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110620" name="Text Box 28"/>
          <p:cNvSpPr txBox="1">
            <a:spLocks noChangeArrowheads="1"/>
          </p:cNvSpPr>
          <p:nvPr/>
        </p:nvSpPr>
        <p:spPr bwMode="auto">
          <a:xfrm>
            <a:off x="2819400" y="175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10621" name="Text Box 29"/>
          <p:cNvSpPr txBox="1">
            <a:spLocks noChangeArrowheads="1"/>
          </p:cNvSpPr>
          <p:nvPr/>
        </p:nvSpPr>
        <p:spPr bwMode="auto">
          <a:xfrm>
            <a:off x="3124200" y="175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10622" name="Text Box 30"/>
          <p:cNvSpPr txBox="1">
            <a:spLocks noChangeArrowheads="1"/>
          </p:cNvSpPr>
          <p:nvPr/>
        </p:nvSpPr>
        <p:spPr bwMode="auto">
          <a:xfrm>
            <a:off x="3429000" y="175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110623" name="Text Box 31"/>
          <p:cNvSpPr txBox="1">
            <a:spLocks noChangeArrowheads="1"/>
          </p:cNvSpPr>
          <p:nvPr/>
        </p:nvSpPr>
        <p:spPr bwMode="auto">
          <a:xfrm>
            <a:off x="3733800" y="175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110624" name="Text Box 32"/>
          <p:cNvSpPr txBox="1">
            <a:spLocks noChangeArrowheads="1"/>
          </p:cNvSpPr>
          <p:nvPr/>
        </p:nvSpPr>
        <p:spPr bwMode="auto">
          <a:xfrm>
            <a:off x="4038600" y="175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sp>
        <p:nvSpPr>
          <p:cNvPr id="110625" name="Text Box 33"/>
          <p:cNvSpPr txBox="1">
            <a:spLocks noChangeArrowheads="1"/>
          </p:cNvSpPr>
          <p:nvPr/>
        </p:nvSpPr>
        <p:spPr bwMode="auto">
          <a:xfrm>
            <a:off x="4343400" y="175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110626" name="Text Box 34"/>
          <p:cNvSpPr txBox="1">
            <a:spLocks noChangeArrowheads="1"/>
          </p:cNvSpPr>
          <p:nvPr/>
        </p:nvSpPr>
        <p:spPr bwMode="auto">
          <a:xfrm>
            <a:off x="4648200" y="175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7</a:t>
            </a:r>
          </a:p>
        </p:txBody>
      </p:sp>
      <p:sp>
        <p:nvSpPr>
          <p:cNvPr id="110627" name="Text Box 35"/>
          <p:cNvSpPr txBox="1">
            <a:spLocks noChangeArrowheads="1"/>
          </p:cNvSpPr>
          <p:nvPr/>
        </p:nvSpPr>
        <p:spPr bwMode="auto">
          <a:xfrm>
            <a:off x="4953000" y="175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110628" name="Text Box 36"/>
          <p:cNvSpPr txBox="1">
            <a:spLocks noChangeArrowheads="1"/>
          </p:cNvSpPr>
          <p:nvPr/>
        </p:nvSpPr>
        <p:spPr bwMode="auto">
          <a:xfrm>
            <a:off x="5257800" y="175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9</a:t>
            </a:r>
          </a:p>
        </p:txBody>
      </p:sp>
      <p:sp>
        <p:nvSpPr>
          <p:cNvPr id="110629" name="Text Box 37"/>
          <p:cNvSpPr txBox="1">
            <a:spLocks noChangeArrowheads="1"/>
          </p:cNvSpPr>
          <p:nvPr/>
        </p:nvSpPr>
        <p:spPr bwMode="auto">
          <a:xfrm>
            <a:off x="5486400" y="1752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0</a:t>
            </a:r>
          </a:p>
        </p:txBody>
      </p:sp>
      <p:sp>
        <p:nvSpPr>
          <p:cNvPr id="110630" name="Text Box 38"/>
          <p:cNvSpPr txBox="1">
            <a:spLocks noChangeArrowheads="1"/>
          </p:cNvSpPr>
          <p:nvPr/>
        </p:nvSpPr>
        <p:spPr bwMode="auto">
          <a:xfrm>
            <a:off x="5791200" y="1919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1</a:t>
            </a:r>
          </a:p>
        </p:txBody>
      </p:sp>
      <p:sp>
        <p:nvSpPr>
          <p:cNvPr id="110631" name="Text Box 39"/>
          <p:cNvSpPr txBox="1">
            <a:spLocks noChangeArrowheads="1"/>
          </p:cNvSpPr>
          <p:nvPr/>
        </p:nvSpPr>
        <p:spPr bwMode="auto">
          <a:xfrm>
            <a:off x="6096000" y="1752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2</a:t>
            </a:r>
          </a:p>
        </p:txBody>
      </p:sp>
      <p:sp>
        <p:nvSpPr>
          <p:cNvPr id="110632" name="Text Box 40"/>
          <p:cNvSpPr txBox="1">
            <a:spLocks noChangeArrowheads="1"/>
          </p:cNvSpPr>
          <p:nvPr/>
        </p:nvSpPr>
        <p:spPr bwMode="auto">
          <a:xfrm>
            <a:off x="6400800" y="1905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3</a:t>
            </a:r>
          </a:p>
        </p:txBody>
      </p:sp>
      <p:sp>
        <p:nvSpPr>
          <p:cNvPr id="110633" name="Text Box 41"/>
          <p:cNvSpPr txBox="1">
            <a:spLocks noChangeArrowheads="1"/>
          </p:cNvSpPr>
          <p:nvPr/>
        </p:nvSpPr>
        <p:spPr bwMode="auto">
          <a:xfrm>
            <a:off x="6705600" y="1752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4</a:t>
            </a:r>
          </a:p>
        </p:txBody>
      </p:sp>
      <p:sp>
        <p:nvSpPr>
          <p:cNvPr id="110634" name="Text Box 42"/>
          <p:cNvSpPr txBox="1">
            <a:spLocks noChangeArrowheads="1"/>
          </p:cNvSpPr>
          <p:nvPr/>
        </p:nvSpPr>
        <p:spPr bwMode="auto">
          <a:xfrm>
            <a:off x="7010400" y="1905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5</a:t>
            </a:r>
          </a:p>
        </p:txBody>
      </p:sp>
      <p:sp>
        <p:nvSpPr>
          <p:cNvPr id="110635" name="Text Box 43"/>
          <p:cNvSpPr txBox="1">
            <a:spLocks noChangeArrowheads="1"/>
          </p:cNvSpPr>
          <p:nvPr/>
        </p:nvSpPr>
        <p:spPr bwMode="auto">
          <a:xfrm>
            <a:off x="7315200" y="1752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6</a:t>
            </a:r>
          </a:p>
        </p:txBody>
      </p:sp>
      <p:sp>
        <p:nvSpPr>
          <p:cNvPr id="110636" name="Text Box 44"/>
          <p:cNvSpPr txBox="1">
            <a:spLocks noChangeArrowheads="1"/>
          </p:cNvSpPr>
          <p:nvPr/>
        </p:nvSpPr>
        <p:spPr bwMode="auto">
          <a:xfrm>
            <a:off x="7620000" y="18430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7</a:t>
            </a:r>
          </a:p>
        </p:txBody>
      </p:sp>
      <p:sp>
        <p:nvSpPr>
          <p:cNvPr id="110637" name="Text Box 45"/>
          <p:cNvSpPr txBox="1">
            <a:spLocks noChangeArrowheads="1"/>
          </p:cNvSpPr>
          <p:nvPr/>
        </p:nvSpPr>
        <p:spPr bwMode="auto">
          <a:xfrm>
            <a:off x="2133600" y="175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1</a:t>
            </a:r>
          </a:p>
        </p:txBody>
      </p:sp>
      <p:sp>
        <p:nvSpPr>
          <p:cNvPr id="110638" name="Text Box 46"/>
          <p:cNvSpPr txBox="1">
            <a:spLocks noChangeArrowheads="1"/>
          </p:cNvSpPr>
          <p:nvPr/>
        </p:nvSpPr>
        <p:spPr bwMode="auto">
          <a:xfrm>
            <a:off x="1828800" y="17668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2</a:t>
            </a:r>
          </a:p>
        </p:txBody>
      </p:sp>
      <p:sp>
        <p:nvSpPr>
          <p:cNvPr id="110639" name="Text Box 47"/>
          <p:cNvSpPr txBox="1">
            <a:spLocks noChangeArrowheads="1"/>
          </p:cNvSpPr>
          <p:nvPr/>
        </p:nvSpPr>
        <p:spPr bwMode="auto">
          <a:xfrm>
            <a:off x="1524000" y="175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3</a:t>
            </a:r>
          </a:p>
        </p:txBody>
      </p:sp>
      <p:sp>
        <p:nvSpPr>
          <p:cNvPr id="110640" name="Text Box 48"/>
          <p:cNvSpPr txBox="1">
            <a:spLocks noChangeArrowheads="1"/>
          </p:cNvSpPr>
          <p:nvPr/>
        </p:nvSpPr>
        <p:spPr bwMode="auto">
          <a:xfrm>
            <a:off x="1143000" y="1752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4</a:t>
            </a:r>
          </a:p>
        </p:txBody>
      </p:sp>
      <p:sp>
        <p:nvSpPr>
          <p:cNvPr id="110644" name="Line 52"/>
          <p:cNvSpPr>
            <a:spLocks noChangeShapeType="1"/>
          </p:cNvSpPr>
          <p:nvPr/>
        </p:nvSpPr>
        <p:spPr bwMode="auto">
          <a:xfrm flipH="1">
            <a:off x="990600" y="1676400"/>
            <a:ext cx="4343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45" name="Oval 53"/>
          <p:cNvSpPr>
            <a:spLocks noChangeArrowheads="1"/>
          </p:cNvSpPr>
          <p:nvPr/>
        </p:nvSpPr>
        <p:spPr bwMode="auto">
          <a:xfrm>
            <a:off x="5334000" y="1600200"/>
            <a:ext cx="152400" cy="152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46" name="Line 54"/>
          <p:cNvSpPr>
            <a:spLocks noChangeShapeType="1"/>
          </p:cNvSpPr>
          <p:nvPr/>
        </p:nvSpPr>
        <p:spPr bwMode="auto">
          <a:xfrm flipH="1" flipV="1">
            <a:off x="5486400" y="1752600"/>
            <a:ext cx="228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47" name="Text Box 55"/>
          <p:cNvSpPr txBox="1">
            <a:spLocks noChangeArrowheads="1"/>
          </p:cNvSpPr>
          <p:nvPr/>
        </p:nvSpPr>
        <p:spPr bwMode="auto">
          <a:xfrm>
            <a:off x="5486400" y="2743200"/>
            <a:ext cx="3276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is circle is NOT filled in, because </a:t>
            </a:r>
            <a:r>
              <a:rPr lang="en-US" i="1"/>
              <a:t>x</a:t>
            </a:r>
            <a:r>
              <a:rPr lang="en-US"/>
              <a:t> &lt; 9 but not equal to it.</a:t>
            </a:r>
          </a:p>
        </p:txBody>
      </p:sp>
      <p:sp>
        <p:nvSpPr>
          <p:cNvPr id="110648" name="Line 56"/>
          <p:cNvSpPr>
            <a:spLocks noChangeShapeType="1"/>
          </p:cNvSpPr>
          <p:nvPr/>
        </p:nvSpPr>
        <p:spPr bwMode="auto">
          <a:xfrm flipH="1" flipV="1">
            <a:off x="1066800" y="1752600"/>
            <a:ext cx="381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49" name="Text Box 57"/>
          <p:cNvSpPr txBox="1">
            <a:spLocks noChangeArrowheads="1"/>
          </p:cNvSpPr>
          <p:nvPr/>
        </p:nvSpPr>
        <p:spPr bwMode="auto">
          <a:xfrm>
            <a:off x="1143000" y="2743200"/>
            <a:ext cx="3276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arrow is shaded because the solutions continue past the point I’ve drawn the number line.</a:t>
            </a:r>
          </a:p>
        </p:txBody>
      </p:sp>
      <p:sp>
        <p:nvSpPr>
          <p:cNvPr id="110650" name="Text Box 58"/>
          <p:cNvSpPr txBox="1">
            <a:spLocks noChangeArrowheads="1"/>
          </p:cNvSpPr>
          <p:nvPr/>
        </p:nvSpPr>
        <p:spPr bwMode="auto">
          <a:xfrm>
            <a:off x="762000" y="43434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f the problem was: </a:t>
            </a:r>
          </a:p>
        </p:txBody>
      </p:sp>
      <p:graphicFrame>
        <p:nvGraphicFramePr>
          <p:cNvPr id="110651" name="Object 59"/>
          <p:cNvGraphicFramePr>
            <a:graphicFrameLocks noChangeAspect="1"/>
          </p:cNvGraphicFramePr>
          <p:nvPr/>
        </p:nvGraphicFramePr>
        <p:xfrm>
          <a:off x="3200400" y="4419600"/>
          <a:ext cx="685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19600"/>
                        <a:ext cx="685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52" name="Text Box 60"/>
          <p:cNvSpPr txBox="1">
            <a:spLocks noChangeArrowheads="1"/>
          </p:cNvSpPr>
          <p:nvPr/>
        </p:nvSpPr>
        <p:spPr bwMode="auto">
          <a:xfrm>
            <a:off x="838200" y="4586288"/>
            <a:ext cx="800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n the solution would be… </a:t>
            </a:r>
          </a:p>
        </p:txBody>
      </p:sp>
      <p:sp>
        <p:nvSpPr>
          <p:cNvPr id="110653" name="Line 61"/>
          <p:cNvSpPr>
            <a:spLocks noChangeShapeType="1"/>
          </p:cNvSpPr>
          <p:nvPr/>
        </p:nvSpPr>
        <p:spPr bwMode="auto">
          <a:xfrm>
            <a:off x="1066800" y="5334000"/>
            <a:ext cx="716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54" name="Line 62"/>
          <p:cNvSpPr>
            <a:spLocks noChangeShapeType="1"/>
          </p:cNvSpPr>
          <p:nvPr/>
        </p:nvSpPr>
        <p:spPr bwMode="auto">
          <a:xfrm>
            <a:off x="15240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55" name="Line 63"/>
          <p:cNvSpPr>
            <a:spLocks noChangeShapeType="1"/>
          </p:cNvSpPr>
          <p:nvPr/>
        </p:nvSpPr>
        <p:spPr bwMode="auto">
          <a:xfrm>
            <a:off x="18288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56" name="Line 64"/>
          <p:cNvSpPr>
            <a:spLocks noChangeShapeType="1"/>
          </p:cNvSpPr>
          <p:nvPr/>
        </p:nvSpPr>
        <p:spPr bwMode="auto">
          <a:xfrm>
            <a:off x="21336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57" name="Line 65"/>
          <p:cNvSpPr>
            <a:spLocks noChangeShapeType="1"/>
          </p:cNvSpPr>
          <p:nvPr/>
        </p:nvSpPr>
        <p:spPr bwMode="auto">
          <a:xfrm>
            <a:off x="24384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58" name="Line 66"/>
          <p:cNvSpPr>
            <a:spLocks noChangeShapeType="1"/>
          </p:cNvSpPr>
          <p:nvPr/>
        </p:nvSpPr>
        <p:spPr bwMode="auto">
          <a:xfrm>
            <a:off x="27432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59" name="Line 67"/>
          <p:cNvSpPr>
            <a:spLocks noChangeShapeType="1"/>
          </p:cNvSpPr>
          <p:nvPr/>
        </p:nvSpPr>
        <p:spPr bwMode="auto">
          <a:xfrm>
            <a:off x="30480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60" name="Line 68"/>
          <p:cNvSpPr>
            <a:spLocks noChangeShapeType="1"/>
          </p:cNvSpPr>
          <p:nvPr/>
        </p:nvSpPr>
        <p:spPr bwMode="auto">
          <a:xfrm>
            <a:off x="33528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61" name="Line 69"/>
          <p:cNvSpPr>
            <a:spLocks noChangeShapeType="1"/>
          </p:cNvSpPr>
          <p:nvPr/>
        </p:nvSpPr>
        <p:spPr bwMode="auto">
          <a:xfrm>
            <a:off x="36576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62" name="Line 70"/>
          <p:cNvSpPr>
            <a:spLocks noChangeShapeType="1"/>
          </p:cNvSpPr>
          <p:nvPr/>
        </p:nvSpPr>
        <p:spPr bwMode="auto">
          <a:xfrm>
            <a:off x="39624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63" name="Line 71"/>
          <p:cNvSpPr>
            <a:spLocks noChangeShapeType="1"/>
          </p:cNvSpPr>
          <p:nvPr/>
        </p:nvSpPr>
        <p:spPr bwMode="auto">
          <a:xfrm>
            <a:off x="42672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64" name="Line 72"/>
          <p:cNvSpPr>
            <a:spLocks noChangeShapeType="1"/>
          </p:cNvSpPr>
          <p:nvPr/>
        </p:nvSpPr>
        <p:spPr bwMode="auto">
          <a:xfrm>
            <a:off x="45720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65" name="Line 73"/>
          <p:cNvSpPr>
            <a:spLocks noChangeShapeType="1"/>
          </p:cNvSpPr>
          <p:nvPr/>
        </p:nvSpPr>
        <p:spPr bwMode="auto">
          <a:xfrm>
            <a:off x="48768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66" name="Line 74"/>
          <p:cNvSpPr>
            <a:spLocks noChangeShapeType="1"/>
          </p:cNvSpPr>
          <p:nvPr/>
        </p:nvSpPr>
        <p:spPr bwMode="auto">
          <a:xfrm>
            <a:off x="51816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67" name="Line 75"/>
          <p:cNvSpPr>
            <a:spLocks noChangeShapeType="1"/>
          </p:cNvSpPr>
          <p:nvPr/>
        </p:nvSpPr>
        <p:spPr bwMode="auto">
          <a:xfrm>
            <a:off x="54864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68" name="Line 76"/>
          <p:cNvSpPr>
            <a:spLocks noChangeShapeType="1"/>
          </p:cNvSpPr>
          <p:nvPr/>
        </p:nvSpPr>
        <p:spPr bwMode="auto">
          <a:xfrm>
            <a:off x="57912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69" name="Line 77"/>
          <p:cNvSpPr>
            <a:spLocks noChangeShapeType="1"/>
          </p:cNvSpPr>
          <p:nvPr/>
        </p:nvSpPr>
        <p:spPr bwMode="auto">
          <a:xfrm>
            <a:off x="60960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70" name="Line 78"/>
          <p:cNvSpPr>
            <a:spLocks noChangeShapeType="1"/>
          </p:cNvSpPr>
          <p:nvPr/>
        </p:nvSpPr>
        <p:spPr bwMode="auto">
          <a:xfrm>
            <a:off x="64008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71" name="Line 79"/>
          <p:cNvSpPr>
            <a:spLocks noChangeShapeType="1"/>
          </p:cNvSpPr>
          <p:nvPr/>
        </p:nvSpPr>
        <p:spPr bwMode="auto">
          <a:xfrm>
            <a:off x="67056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72" name="Line 80"/>
          <p:cNvSpPr>
            <a:spLocks noChangeShapeType="1"/>
          </p:cNvSpPr>
          <p:nvPr/>
        </p:nvSpPr>
        <p:spPr bwMode="auto">
          <a:xfrm>
            <a:off x="70104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73" name="Line 81"/>
          <p:cNvSpPr>
            <a:spLocks noChangeShapeType="1"/>
          </p:cNvSpPr>
          <p:nvPr/>
        </p:nvSpPr>
        <p:spPr bwMode="auto">
          <a:xfrm>
            <a:off x="73152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74" name="Line 82"/>
          <p:cNvSpPr>
            <a:spLocks noChangeShapeType="1"/>
          </p:cNvSpPr>
          <p:nvPr/>
        </p:nvSpPr>
        <p:spPr bwMode="auto">
          <a:xfrm>
            <a:off x="76200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75" name="Line 83"/>
          <p:cNvSpPr>
            <a:spLocks noChangeShapeType="1"/>
          </p:cNvSpPr>
          <p:nvPr/>
        </p:nvSpPr>
        <p:spPr bwMode="auto">
          <a:xfrm>
            <a:off x="79248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76" name="Text Box 84"/>
          <p:cNvSpPr txBox="1">
            <a:spLocks noChangeArrowheads="1"/>
          </p:cNvSpPr>
          <p:nvPr/>
        </p:nvSpPr>
        <p:spPr bwMode="auto">
          <a:xfrm>
            <a:off x="2590800" y="54244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110677" name="Text Box 85"/>
          <p:cNvSpPr txBox="1">
            <a:spLocks noChangeArrowheads="1"/>
          </p:cNvSpPr>
          <p:nvPr/>
        </p:nvSpPr>
        <p:spPr bwMode="auto">
          <a:xfrm>
            <a:off x="28956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10678" name="Text Box 86"/>
          <p:cNvSpPr txBox="1">
            <a:spLocks noChangeArrowheads="1"/>
          </p:cNvSpPr>
          <p:nvPr/>
        </p:nvSpPr>
        <p:spPr bwMode="auto">
          <a:xfrm>
            <a:off x="32004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10679" name="Text Box 87"/>
          <p:cNvSpPr txBox="1">
            <a:spLocks noChangeArrowheads="1"/>
          </p:cNvSpPr>
          <p:nvPr/>
        </p:nvSpPr>
        <p:spPr bwMode="auto">
          <a:xfrm>
            <a:off x="35052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110680" name="Text Box 88"/>
          <p:cNvSpPr txBox="1">
            <a:spLocks noChangeArrowheads="1"/>
          </p:cNvSpPr>
          <p:nvPr/>
        </p:nvSpPr>
        <p:spPr bwMode="auto">
          <a:xfrm>
            <a:off x="38100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110681" name="Text Box 89"/>
          <p:cNvSpPr txBox="1">
            <a:spLocks noChangeArrowheads="1"/>
          </p:cNvSpPr>
          <p:nvPr/>
        </p:nvSpPr>
        <p:spPr bwMode="auto">
          <a:xfrm>
            <a:off x="41148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sp>
        <p:nvSpPr>
          <p:cNvPr id="110682" name="Text Box 90"/>
          <p:cNvSpPr txBox="1">
            <a:spLocks noChangeArrowheads="1"/>
          </p:cNvSpPr>
          <p:nvPr/>
        </p:nvSpPr>
        <p:spPr bwMode="auto">
          <a:xfrm>
            <a:off x="44196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110683" name="Text Box 91"/>
          <p:cNvSpPr txBox="1">
            <a:spLocks noChangeArrowheads="1"/>
          </p:cNvSpPr>
          <p:nvPr/>
        </p:nvSpPr>
        <p:spPr bwMode="auto">
          <a:xfrm>
            <a:off x="47244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7</a:t>
            </a:r>
          </a:p>
        </p:txBody>
      </p:sp>
      <p:sp>
        <p:nvSpPr>
          <p:cNvPr id="110684" name="Text Box 92"/>
          <p:cNvSpPr txBox="1">
            <a:spLocks noChangeArrowheads="1"/>
          </p:cNvSpPr>
          <p:nvPr/>
        </p:nvSpPr>
        <p:spPr bwMode="auto">
          <a:xfrm>
            <a:off x="50292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110685" name="Text Box 93"/>
          <p:cNvSpPr txBox="1">
            <a:spLocks noChangeArrowheads="1"/>
          </p:cNvSpPr>
          <p:nvPr/>
        </p:nvSpPr>
        <p:spPr bwMode="auto">
          <a:xfrm>
            <a:off x="53340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9</a:t>
            </a:r>
          </a:p>
        </p:txBody>
      </p:sp>
      <p:sp>
        <p:nvSpPr>
          <p:cNvPr id="110686" name="Text Box 94"/>
          <p:cNvSpPr txBox="1">
            <a:spLocks noChangeArrowheads="1"/>
          </p:cNvSpPr>
          <p:nvPr/>
        </p:nvSpPr>
        <p:spPr bwMode="auto">
          <a:xfrm>
            <a:off x="5562600" y="5410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0</a:t>
            </a:r>
          </a:p>
        </p:txBody>
      </p:sp>
      <p:sp>
        <p:nvSpPr>
          <p:cNvPr id="110687" name="Text Box 95"/>
          <p:cNvSpPr txBox="1">
            <a:spLocks noChangeArrowheads="1"/>
          </p:cNvSpPr>
          <p:nvPr/>
        </p:nvSpPr>
        <p:spPr bwMode="auto">
          <a:xfrm>
            <a:off x="5867400" y="55768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1</a:t>
            </a:r>
          </a:p>
        </p:txBody>
      </p:sp>
      <p:sp>
        <p:nvSpPr>
          <p:cNvPr id="110688" name="Text Box 96"/>
          <p:cNvSpPr txBox="1">
            <a:spLocks noChangeArrowheads="1"/>
          </p:cNvSpPr>
          <p:nvPr/>
        </p:nvSpPr>
        <p:spPr bwMode="auto">
          <a:xfrm>
            <a:off x="6172200" y="5410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2</a:t>
            </a:r>
          </a:p>
        </p:txBody>
      </p:sp>
      <p:sp>
        <p:nvSpPr>
          <p:cNvPr id="110689" name="Text Box 97"/>
          <p:cNvSpPr txBox="1">
            <a:spLocks noChangeArrowheads="1"/>
          </p:cNvSpPr>
          <p:nvPr/>
        </p:nvSpPr>
        <p:spPr bwMode="auto">
          <a:xfrm>
            <a:off x="6477000" y="5562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3</a:t>
            </a:r>
          </a:p>
        </p:txBody>
      </p:sp>
      <p:sp>
        <p:nvSpPr>
          <p:cNvPr id="110690" name="Text Box 98"/>
          <p:cNvSpPr txBox="1">
            <a:spLocks noChangeArrowheads="1"/>
          </p:cNvSpPr>
          <p:nvPr/>
        </p:nvSpPr>
        <p:spPr bwMode="auto">
          <a:xfrm>
            <a:off x="6781800" y="5410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4</a:t>
            </a:r>
          </a:p>
        </p:txBody>
      </p:sp>
      <p:sp>
        <p:nvSpPr>
          <p:cNvPr id="110691" name="Text Box 99"/>
          <p:cNvSpPr txBox="1">
            <a:spLocks noChangeArrowheads="1"/>
          </p:cNvSpPr>
          <p:nvPr/>
        </p:nvSpPr>
        <p:spPr bwMode="auto">
          <a:xfrm>
            <a:off x="7086600" y="5562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5</a:t>
            </a:r>
          </a:p>
        </p:txBody>
      </p:sp>
      <p:sp>
        <p:nvSpPr>
          <p:cNvPr id="110692" name="Text Box 100"/>
          <p:cNvSpPr txBox="1">
            <a:spLocks noChangeArrowheads="1"/>
          </p:cNvSpPr>
          <p:nvPr/>
        </p:nvSpPr>
        <p:spPr bwMode="auto">
          <a:xfrm>
            <a:off x="7391400" y="5410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6</a:t>
            </a:r>
          </a:p>
        </p:txBody>
      </p:sp>
      <p:sp>
        <p:nvSpPr>
          <p:cNvPr id="110693" name="Text Box 101"/>
          <p:cNvSpPr txBox="1">
            <a:spLocks noChangeArrowheads="1"/>
          </p:cNvSpPr>
          <p:nvPr/>
        </p:nvSpPr>
        <p:spPr bwMode="auto">
          <a:xfrm>
            <a:off x="7696200" y="55006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7</a:t>
            </a:r>
          </a:p>
        </p:txBody>
      </p:sp>
      <p:sp>
        <p:nvSpPr>
          <p:cNvPr id="110694" name="Text Box 102"/>
          <p:cNvSpPr txBox="1">
            <a:spLocks noChangeArrowheads="1"/>
          </p:cNvSpPr>
          <p:nvPr/>
        </p:nvSpPr>
        <p:spPr bwMode="auto">
          <a:xfrm>
            <a:off x="22098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1</a:t>
            </a:r>
          </a:p>
        </p:txBody>
      </p:sp>
      <p:sp>
        <p:nvSpPr>
          <p:cNvPr id="110695" name="Text Box 103"/>
          <p:cNvSpPr txBox="1">
            <a:spLocks noChangeArrowheads="1"/>
          </p:cNvSpPr>
          <p:nvPr/>
        </p:nvSpPr>
        <p:spPr bwMode="auto">
          <a:xfrm>
            <a:off x="1905000" y="54244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2</a:t>
            </a:r>
          </a:p>
        </p:txBody>
      </p:sp>
      <p:sp>
        <p:nvSpPr>
          <p:cNvPr id="110696" name="Text Box 104"/>
          <p:cNvSpPr txBox="1">
            <a:spLocks noChangeArrowheads="1"/>
          </p:cNvSpPr>
          <p:nvPr/>
        </p:nvSpPr>
        <p:spPr bwMode="auto">
          <a:xfrm>
            <a:off x="16002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3</a:t>
            </a:r>
          </a:p>
        </p:txBody>
      </p:sp>
      <p:sp>
        <p:nvSpPr>
          <p:cNvPr id="110697" name="Text Box 105"/>
          <p:cNvSpPr txBox="1">
            <a:spLocks noChangeArrowheads="1"/>
          </p:cNvSpPr>
          <p:nvPr/>
        </p:nvSpPr>
        <p:spPr bwMode="auto">
          <a:xfrm>
            <a:off x="12192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4</a:t>
            </a:r>
          </a:p>
        </p:txBody>
      </p:sp>
      <p:sp>
        <p:nvSpPr>
          <p:cNvPr id="110698" name="Oval 106"/>
          <p:cNvSpPr>
            <a:spLocks noChangeArrowheads="1"/>
          </p:cNvSpPr>
          <p:nvPr/>
        </p:nvSpPr>
        <p:spPr bwMode="auto">
          <a:xfrm>
            <a:off x="1752600" y="5257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699" name="Oval 107"/>
          <p:cNvSpPr>
            <a:spLocks noChangeArrowheads="1"/>
          </p:cNvSpPr>
          <p:nvPr/>
        </p:nvSpPr>
        <p:spPr bwMode="auto">
          <a:xfrm>
            <a:off x="4495800" y="5257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700" name="Oval 108"/>
          <p:cNvSpPr>
            <a:spLocks noChangeArrowheads="1"/>
          </p:cNvSpPr>
          <p:nvPr/>
        </p:nvSpPr>
        <p:spPr bwMode="auto">
          <a:xfrm>
            <a:off x="5334000" y="5257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701" name="Line 109"/>
          <p:cNvSpPr>
            <a:spLocks noChangeShapeType="1"/>
          </p:cNvSpPr>
          <p:nvPr/>
        </p:nvSpPr>
        <p:spPr bwMode="auto">
          <a:xfrm flipH="1">
            <a:off x="1066800" y="5334000"/>
            <a:ext cx="4343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02" name="Oval 110"/>
          <p:cNvSpPr>
            <a:spLocks noChangeArrowheads="1"/>
          </p:cNvSpPr>
          <p:nvPr/>
        </p:nvSpPr>
        <p:spPr bwMode="auto">
          <a:xfrm>
            <a:off x="5410200" y="5257800"/>
            <a:ext cx="152400" cy="1524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703" name="Text Box 111"/>
          <p:cNvSpPr txBox="1">
            <a:spLocks noChangeArrowheads="1"/>
          </p:cNvSpPr>
          <p:nvPr/>
        </p:nvSpPr>
        <p:spPr bwMode="auto">
          <a:xfrm>
            <a:off x="5486400" y="3657600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ircles with no filling are called “open circles”.</a:t>
            </a:r>
          </a:p>
        </p:txBody>
      </p:sp>
      <p:sp>
        <p:nvSpPr>
          <p:cNvPr id="110704" name="Text Box 112"/>
          <p:cNvSpPr txBox="1">
            <a:spLocks noChangeArrowheads="1"/>
          </p:cNvSpPr>
          <p:nvPr/>
        </p:nvSpPr>
        <p:spPr bwMode="auto">
          <a:xfrm>
            <a:off x="4038600" y="5867400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ircles with filling are called “closed circles”.</a:t>
            </a:r>
          </a:p>
        </p:txBody>
      </p:sp>
    </p:spTree>
    <p:extLst>
      <p:ext uri="{BB962C8B-B14F-4D97-AF65-F5344CB8AC3E}">
        <p14:creationId xmlns:p14="http://schemas.microsoft.com/office/powerpoint/2010/main" val="343028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0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0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0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65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65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65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6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6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11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110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110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11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1000"/>
                                        <p:tgtEl>
                                          <p:spTgt spid="11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11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1000"/>
                                        <p:tgtEl>
                                          <p:spTgt spid="1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11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000"/>
                                        <p:tgtEl>
                                          <p:spTgt spid="11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000"/>
                                        <p:tgtEl>
                                          <p:spTgt spid="11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1000"/>
                                        <p:tgtEl>
                                          <p:spTgt spid="11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1000"/>
                                        <p:tgtEl>
                                          <p:spTgt spid="11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11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1000"/>
                                        <p:tgtEl>
                                          <p:spTgt spid="11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1000"/>
                                        <p:tgtEl>
                                          <p:spTgt spid="11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11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1000"/>
                                        <p:tgtEl>
                                          <p:spTgt spid="11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1000"/>
                                        <p:tgtEl>
                                          <p:spTgt spid="11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1000"/>
                                        <p:tgtEl>
                                          <p:spTgt spid="11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1000"/>
                                        <p:tgtEl>
                                          <p:spTgt spid="11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1000"/>
                                        <p:tgtEl>
                                          <p:spTgt spid="11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1000"/>
                                        <p:tgtEl>
                                          <p:spTgt spid="11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1000"/>
                                        <p:tgtEl>
                                          <p:spTgt spid="110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1000"/>
                                        <p:tgtEl>
                                          <p:spTgt spid="11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1000"/>
                                        <p:tgtEl>
                                          <p:spTgt spid="11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1000"/>
                                        <p:tgtEl>
                                          <p:spTgt spid="11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1000"/>
                                        <p:tgtEl>
                                          <p:spTgt spid="11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1000"/>
                                        <p:tgtEl>
                                          <p:spTgt spid="11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1000"/>
                                        <p:tgtEl>
                                          <p:spTgt spid="11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1000"/>
                                        <p:tgtEl>
                                          <p:spTgt spid="11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1000"/>
                                        <p:tgtEl>
                                          <p:spTgt spid="11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1000"/>
                                        <p:tgtEl>
                                          <p:spTgt spid="11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1000"/>
                                        <p:tgtEl>
                                          <p:spTgt spid="11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1000"/>
                                        <p:tgtEl>
                                          <p:spTgt spid="11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1000"/>
                                        <p:tgtEl>
                                          <p:spTgt spid="11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1000"/>
                                        <p:tgtEl>
                                          <p:spTgt spid="11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1000"/>
                                        <p:tgtEl>
                                          <p:spTgt spid="11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1000"/>
                                        <p:tgtEl>
                                          <p:spTgt spid="11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1000"/>
                                        <p:tgtEl>
                                          <p:spTgt spid="11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1000"/>
                                        <p:tgtEl>
                                          <p:spTgt spid="11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1000"/>
                                        <p:tgtEl>
                                          <p:spTgt spid="11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9" dur="1000"/>
                                        <p:tgtEl>
                                          <p:spTgt spid="11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1000"/>
                                        <p:tgtEl>
                                          <p:spTgt spid="11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5" dur="1000"/>
                                        <p:tgtEl>
                                          <p:spTgt spid="11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10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10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110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10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10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1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110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/>
                                        <p:tgtEl>
                                          <p:spTgt spid="110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110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5" dur="500"/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110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110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10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110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110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11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4" dur="500"/>
                                        <p:tgtEl>
                                          <p:spTgt spid="110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110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110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1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46" grpId="0" animBg="1"/>
      <p:bldP spid="110647" grpId="0"/>
      <p:bldP spid="110648" grpId="0" animBg="1"/>
      <p:bldP spid="110649" grpId="0"/>
      <p:bldP spid="110650" grpId="0"/>
      <p:bldP spid="110652" grpId="0"/>
      <p:bldP spid="110653" grpId="0" animBg="1"/>
      <p:bldP spid="110654" grpId="0" animBg="1"/>
      <p:bldP spid="110655" grpId="0" animBg="1"/>
      <p:bldP spid="110656" grpId="0" animBg="1"/>
      <p:bldP spid="110657" grpId="0" animBg="1"/>
      <p:bldP spid="110658" grpId="0" animBg="1"/>
      <p:bldP spid="110659" grpId="0" animBg="1"/>
      <p:bldP spid="110660" grpId="0" animBg="1"/>
      <p:bldP spid="110661" grpId="0" animBg="1"/>
      <p:bldP spid="110662" grpId="0" animBg="1"/>
      <p:bldP spid="110663" grpId="0" animBg="1"/>
      <p:bldP spid="110664" grpId="0" animBg="1"/>
      <p:bldP spid="110665" grpId="0" animBg="1"/>
      <p:bldP spid="110666" grpId="0" animBg="1"/>
      <p:bldP spid="110667" grpId="0" animBg="1"/>
      <p:bldP spid="110668" grpId="0" animBg="1"/>
      <p:bldP spid="110669" grpId="0" animBg="1"/>
      <p:bldP spid="110670" grpId="0" animBg="1"/>
      <p:bldP spid="110671" grpId="0" animBg="1"/>
      <p:bldP spid="110672" grpId="0" animBg="1"/>
      <p:bldP spid="110673" grpId="0" animBg="1"/>
      <p:bldP spid="110674" grpId="0" animBg="1"/>
      <p:bldP spid="110675" grpId="0" animBg="1"/>
      <p:bldP spid="110676" grpId="0"/>
      <p:bldP spid="110677" grpId="0"/>
      <p:bldP spid="110678" grpId="0"/>
      <p:bldP spid="110679" grpId="0"/>
      <p:bldP spid="110680" grpId="0"/>
      <p:bldP spid="110681" grpId="0"/>
      <p:bldP spid="110682" grpId="0"/>
      <p:bldP spid="110683" grpId="0"/>
      <p:bldP spid="110684" grpId="0"/>
      <p:bldP spid="110685" grpId="0"/>
      <p:bldP spid="110686" grpId="0"/>
      <p:bldP spid="110687" grpId="0"/>
      <p:bldP spid="110688" grpId="0"/>
      <p:bldP spid="110689" grpId="0"/>
      <p:bldP spid="110690" grpId="0"/>
      <p:bldP spid="110691" grpId="0"/>
      <p:bldP spid="110692" grpId="0"/>
      <p:bldP spid="110693" grpId="0"/>
      <p:bldP spid="110694" grpId="0"/>
      <p:bldP spid="110695" grpId="0"/>
      <p:bldP spid="110696" grpId="0"/>
      <p:bldP spid="110697" grpId="0"/>
      <p:bldP spid="110698" grpId="0" animBg="1"/>
      <p:bldP spid="110698" grpId="1" animBg="1"/>
      <p:bldP spid="110699" grpId="0" animBg="1"/>
      <p:bldP spid="110699" grpId="1" animBg="1"/>
      <p:bldP spid="110700" grpId="0" animBg="1"/>
      <p:bldP spid="110700" grpId="1" animBg="1"/>
      <p:bldP spid="110701" grpId="0" animBg="1"/>
      <p:bldP spid="110702" grpId="0" animBg="1"/>
      <p:bldP spid="110703" grpId="0"/>
      <p:bldP spid="11070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ou Try it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/>
            <a:r>
              <a:rPr lang="en-US" sz="4000" dirty="0"/>
              <a:t>Graph the inequality.</a:t>
            </a:r>
          </a:p>
          <a:p>
            <a:pPr marL="533400" indent="-533400">
              <a:buFont typeface="Wingdings" pitchFamily="2" charset="2"/>
              <a:buAutoNum type="alphaLcParenR"/>
            </a:pPr>
            <a:r>
              <a:rPr lang="en-US" sz="4000" i="1" dirty="0"/>
              <a:t>x</a:t>
            </a:r>
            <a:r>
              <a:rPr lang="en-US" sz="4000" dirty="0"/>
              <a:t> &lt; 3</a:t>
            </a:r>
          </a:p>
          <a:p>
            <a:pPr marL="533400" indent="-533400">
              <a:buFont typeface="Wingdings" pitchFamily="2" charset="2"/>
              <a:buAutoNum type="alphaLcParenR"/>
            </a:pPr>
            <a:endParaRPr lang="en-US" sz="4000" dirty="0"/>
          </a:p>
          <a:p>
            <a:pPr marL="533400" indent="-533400">
              <a:buFont typeface="Wingdings" pitchFamily="2" charset="2"/>
              <a:buAutoNum type="alphaLcParenR"/>
            </a:pPr>
            <a:r>
              <a:rPr lang="en-US" sz="4000" i="1" dirty="0" smtClean="0"/>
              <a:t>x</a:t>
            </a:r>
            <a:r>
              <a:rPr lang="en-US" sz="4000" dirty="0" smtClean="0"/>
              <a:t> </a:t>
            </a:r>
            <a:r>
              <a:rPr lang="en-US" sz="4000" dirty="0"/>
              <a:t>&gt; 10</a:t>
            </a:r>
          </a:p>
          <a:p>
            <a:pPr marL="533400" indent="-533400">
              <a:buFont typeface="Wingdings" pitchFamily="2" charset="2"/>
              <a:buAutoNum type="alphaLcParenR"/>
            </a:pPr>
            <a:endParaRPr lang="en-US" sz="4000" i="1" dirty="0"/>
          </a:p>
          <a:p>
            <a:pPr marL="533400" indent="-533400">
              <a:buFont typeface="Wingdings" pitchFamily="2" charset="2"/>
              <a:buAutoNum type="alphaLcParenR"/>
            </a:pPr>
            <a:r>
              <a:rPr lang="en-US" sz="4000" i="1" dirty="0"/>
              <a:t>x</a:t>
            </a:r>
            <a:r>
              <a:rPr lang="en-US" sz="4000" dirty="0"/>
              <a:t>    5</a:t>
            </a:r>
            <a:endParaRPr lang="en-US" sz="4000" i="1" dirty="0"/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1511300" y="5334000"/>
          <a:ext cx="504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26720" imgH="152280" progId="Equation.DSMT4">
                  <p:embed/>
                </p:oleObj>
              </mc:Choice>
              <mc:Fallback>
                <p:oleObj name="Equation" r:id="rId3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334000"/>
                        <a:ext cx="5048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5" name="Line 5"/>
          <p:cNvSpPr>
            <a:spLocks noChangeShapeType="1"/>
          </p:cNvSpPr>
          <p:nvPr/>
        </p:nvSpPr>
        <p:spPr bwMode="auto">
          <a:xfrm>
            <a:off x="3429000" y="2590800"/>
            <a:ext cx="419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46" name="Line 6"/>
          <p:cNvSpPr>
            <a:spLocks noChangeShapeType="1"/>
          </p:cNvSpPr>
          <p:nvPr/>
        </p:nvSpPr>
        <p:spPr bwMode="auto">
          <a:xfrm>
            <a:off x="3429000" y="4114800"/>
            <a:ext cx="419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47" name="Line 7"/>
          <p:cNvSpPr>
            <a:spLocks noChangeShapeType="1"/>
          </p:cNvSpPr>
          <p:nvPr/>
        </p:nvSpPr>
        <p:spPr bwMode="auto">
          <a:xfrm>
            <a:off x="3429000" y="5638800"/>
            <a:ext cx="419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48" name="Line 8"/>
          <p:cNvSpPr>
            <a:spLocks noChangeShapeType="1"/>
          </p:cNvSpPr>
          <p:nvPr/>
        </p:nvSpPr>
        <p:spPr bwMode="auto">
          <a:xfrm>
            <a:off x="39624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49" name="Line 9"/>
          <p:cNvSpPr>
            <a:spLocks noChangeShapeType="1"/>
          </p:cNvSpPr>
          <p:nvPr/>
        </p:nvSpPr>
        <p:spPr bwMode="auto">
          <a:xfrm>
            <a:off x="3962400" y="3962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0" name="Line 10"/>
          <p:cNvSpPr>
            <a:spLocks noChangeShapeType="1"/>
          </p:cNvSpPr>
          <p:nvPr/>
        </p:nvSpPr>
        <p:spPr bwMode="auto">
          <a:xfrm>
            <a:off x="3962400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1" name="Line 11"/>
          <p:cNvSpPr>
            <a:spLocks noChangeShapeType="1"/>
          </p:cNvSpPr>
          <p:nvPr/>
        </p:nvSpPr>
        <p:spPr bwMode="auto">
          <a:xfrm>
            <a:off x="44196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2" name="Line 12"/>
          <p:cNvSpPr>
            <a:spLocks noChangeShapeType="1"/>
          </p:cNvSpPr>
          <p:nvPr/>
        </p:nvSpPr>
        <p:spPr bwMode="auto">
          <a:xfrm>
            <a:off x="4419600" y="3962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>
            <a:off x="4419600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4" name="Line 14"/>
          <p:cNvSpPr>
            <a:spLocks noChangeShapeType="1"/>
          </p:cNvSpPr>
          <p:nvPr/>
        </p:nvSpPr>
        <p:spPr bwMode="auto">
          <a:xfrm>
            <a:off x="48768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5" name="Line 15"/>
          <p:cNvSpPr>
            <a:spLocks noChangeShapeType="1"/>
          </p:cNvSpPr>
          <p:nvPr/>
        </p:nvSpPr>
        <p:spPr bwMode="auto">
          <a:xfrm>
            <a:off x="4876800" y="3962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6" name="Line 16"/>
          <p:cNvSpPr>
            <a:spLocks noChangeShapeType="1"/>
          </p:cNvSpPr>
          <p:nvPr/>
        </p:nvSpPr>
        <p:spPr bwMode="auto">
          <a:xfrm>
            <a:off x="4876800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7" name="Line 17"/>
          <p:cNvSpPr>
            <a:spLocks noChangeShapeType="1"/>
          </p:cNvSpPr>
          <p:nvPr/>
        </p:nvSpPr>
        <p:spPr bwMode="auto">
          <a:xfrm>
            <a:off x="53340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8" name="Line 18"/>
          <p:cNvSpPr>
            <a:spLocks noChangeShapeType="1"/>
          </p:cNvSpPr>
          <p:nvPr/>
        </p:nvSpPr>
        <p:spPr bwMode="auto">
          <a:xfrm>
            <a:off x="5334000" y="3962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59" name="Line 19"/>
          <p:cNvSpPr>
            <a:spLocks noChangeShapeType="1"/>
          </p:cNvSpPr>
          <p:nvPr/>
        </p:nvSpPr>
        <p:spPr bwMode="auto">
          <a:xfrm>
            <a:off x="5334000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0" name="Line 20"/>
          <p:cNvSpPr>
            <a:spLocks noChangeShapeType="1"/>
          </p:cNvSpPr>
          <p:nvPr/>
        </p:nvSpPr>
        <p:spPr bwMode="auto">
          <a:xfrm>
            <a:off x="57912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1" name="Line 21"/>
          <p:cNvSpPr>
            <a:spLocks noChangeShapeType="1"/>
          </p:cNvSpPr>
          <p:nvPr/>
        </p:nvSpPr>
        <p:spPr bwMode="auto">
          <a:xfrm>
            <a:off x="5791200" y="3962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2" name="Line 22"/>
          <p:cNvSpPr>
            <a:spLocks noChangeShapeType="1"/>
          </p:cNvSpPr>
          <p:nvPr/>
        </p:nvSpPr>
        <p:spPr bwMode="auto">
          <a:xfrm>
            <a:off x="5791200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3" name="Line 23"/>
          <p:cNvSpPr>
            <a:spLocks noChangeShapeType="1"/>
          </p:cNvSpPr>
          <p:nvPr/>
        </p:nvSpPr>
        <p:spPr bwMode="auto">
          <a:xfrm>
            <a:off x="62484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4" name="Line 24"/>
          <p:cNvSpPr>
            <a:spLocks noChangeShapeType="1"/>
          </p:cNvSpPr>
          <p:nvPr/>
        </p:nvSpPr>
        <p:spPr bwMode="auto">
          <a:xfrm>
            <a:off x="6248400" y="3962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5" name="Line 25"/>
          <p:cNvSpPr>
            <a:spLocks noChangeShapeType="1"/>
          </p:cNvSpPr>
          <p:nvPr/>
        </p:nvSpPr>
        <p:spPr bwMode="auto">
          <a:xfrm>
            <a:off x="6248400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6" name="Line 26"/>
          <p:cNvSpPr>
            <a:spLocks noChangeShapeType="1"/>
          </p:cNvSpPr>
          <p:nvPr/>
        </p:nvSpPr>
        <p:spPr bwMode="auto">
          <a:xfrm>
            <a:off x="67056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7" name="Line 27"/>
          <p:cNvSpPr>
            <a:spLocks noChangeShapeType="1"/>
          </p:cNvSpPr>
          <p:nvPr/>
        </p:nvSpPr>
        <p:spPr bwMode="auto">
          <a:xfrm>
            <a:off x="6705600" y="3962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8" name="Line 28"/>
          <p:cNvSpPr>
            <a:spLocks noChangeShapeType="1"/>
          </p:cNvSpPr>
          <p:nvPr/>
        </p:nvSpPr>
        <p:spPr bwMode="auto">
          <a:xfrm>
            <a:off x="6705600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69" name="Line 29"/>
          <p:cNvSpPr>
            <a:spLocks noChangeShapeType="1"/>
          </p:cNvSpPr>
          <p:nvPr/>
        </p:nvSpPr>
        <p:spPr bwMode="auto">
          <a:xfrm>
            <a:off x="71628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0" name="Line 30"/>
          <p:cNvSpPr>
            <a:spLocks noChangeShapeType="1"/>
          </p:cNvSpPr>
          <p:nvPr/>
        </p:nvSpPr>
        <p:spPr bwMode="auto">
          <a:xfrm>
            <a:off x="7162800" y="3962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71" name="Line 31"/>
          <p:cNvSpPr>
            <a:spLocks noChangeShapeType="1"/>
          </p:cNvSpPr>
          <p:nvPr/>
        </p:nvSpPr>
        <p:spPr bwMode="auto">
          <a:xfrm>
            <a:off x="7162800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3498840" y="2527200"/>
              <a:ext cx="1663920" cy="114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83000" y="2463840"/>
                <a:ext cx="1695960" cy="24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3435480" y="2438280"/>
              <a:ext cx="248040" cy="2797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419640" y="2374920"/>
                <a:ext cx="279720" cy="40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5384880" y="4051440"/>
              <a:ext cx="2051280" cy="1144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369040" y="3987720"/>
                <a:ext cx="2082960" cy="24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" name="Ink 4"/>
              <p14:cNvContentPartPr/>
              <p14:nvPr/>
            </p14:nvContentPartPr>
            <p14:xfrm>
              <a:off x="7404120" y="3981600"/>
              <a:ext cx="190800" cy="28584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388280" y="3917880"/>
                <a:ext cx="222480" cy="41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6" name="Ink 5"/>
              <p14:cNvContentPartPr/>
              <p14:nvPr/>
            </p14:nvContentPartPr>
            <p14:xfrm>
              <a:off x="5276880" y="5600520"/>
              <a:ext cx="114480" cy="10224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261040" y="5537160"/>
                <a:ext cx="146520" cy="2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7" name="Ink 6"/>
              <p14:cNvContentPartPr/>
              <p14:nvPr/>
            </p14:nvContentPartPr>
            <p14:xfrm>
              <a:off x="5423040" y="5645160"/>
              <a:ext cx="360" cy="36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407200" y="5581800"/>
                <a:ext cx="3204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8" name="Ink 7"/>
              <p14:cNvContentPartPr/>
              <p14:nvPr/>
            </p14:nvContentPartPr>
            <p14:xfrm>
              <a:off x="5416560" y="5607000"/>
              <a:ext cx="2019600" cy="7668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400720" y="5543640"/>
                <a:ext cx="2051280" cy="20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9" name="Ink 8"/>
              <p14:cNvContentPartPr/>
              <p14:nvPr/>
            </p14:nvContentPartPr>
            <p14:xfrm>
              <a:off x="7423200" y="5549760"/>
              <a:ext cx="222480" cy="17820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407360" y="5486400"/>
                <a:ext cx="254160" cy="30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0" name="Ink 9"/>
              <p14:cNvContentPartPr/>
              <p14:nvPr/>
            </p14:nvContentPartPr>
            <p14:xfrm>
              <a:off x="5257800" y="5562720"/>
              <a:ext cx="171720" cy="17820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241960" y="5499000"/>
                <a:ext cx="203400" cy="30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1" name="Ink 10"/>
              <p14:cNvContentPartPr/>
              <p14:nvPr/>
            </p14:nvContentPartPr>
            <p14:xfrm>
              <a:off x="3771720" y="2463840"/>
              <a:ext cx="3505680" cy="379764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762360" y="2454480"/>
                <a:ext cx="3524400" cy="381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8388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Inequalities…</a:t>
            </a:r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you solve inequalities, make sure your final answer has the variable on the left.</a:t>
            </a:r>
          </a:p>
          <a:p>
            <a:r>
              <a:rPr lang="en-US" dirty="0"/>
              <a:t>Be careful when MULTIPLYING or DIVIDING by negative numbers..!</a:t>
            </a:r>
          </a:p>
          <a:p>
            <a:pPr lvl="1"/>
            <a:r>
              <a:rPr lang="en-US" dirty="0"/>
              <a:t>If you multiply or divide by a negative number, you have to flip the inequality sign.</a:t>
            </a:r>
          </a:p>
        </p:txBody>
      </p:sp>
    </p:spTree>
    <p:extLst>
      <p:ext uri="{BB962C8B-B14F-4D97-AF65-F5344CB8AC3E}">
        <p14:creationId xmlns:p14="http://schemas.microsoft.com/office/powerpoint/2010/main" val="3324490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/>
              <a:t>Solve the inequality; graph the solution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90600" y="1676400"/>
          <a:ext cx="1003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3" imgW="558720" imgH="406080" progId="Equation.DSMT4">
                  <p:embed/>
                </p:oleObj>
              </mc:Choice>
              <mc:Fallback>
                <p:oleObj name="Equation" r:id="rId3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10033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25475" y="1828800"/>
          <a:ext cx="3651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5" imgW="203040" imgH="164880" progId="Equation.DSMT4">
                  <p:embed/>
                </p:oleObj>
              </mc:Choice>
              <mc:Fallback>
                <p:oleObj name="Equation" r:id="rId5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828800"/>
                        <a:ext cx="36512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981200" y="1905000"/>
          <a:ext cx="31908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05000"/>
                        <a:ext cx="31908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204913" y="2590800"/>
          <a:ext cx="77628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590800"/>
                        <a:ext cx="77628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801938" y="1957388"/>
          <a:ext cx="9128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1957388"/>
                        <a:ext cx="91281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849563" y="1905000"/>
          <a:ext cx="2746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13" imgW="152280" imgH="406080" progId="Equation.DSMT4">
                  <p:embed/>
                </p:oleObj>
              </mc:Choice>
              <mc:Fallback>
                <p:oleObj name="Equation" r:id="rId13" imgW="152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1905000"/>
                        <a:ext cx="2746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505200" y="1860550"/>
          <a:ext cx="2730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15" imgW="152280" imgH="406080" progId="Equation.DSMT4">
                  <p:embed/>
                </p:oleObj>
              </mc:Choice>
              <mc:Fallback>
                <p:oleObj name="Equation" r:id="rId15" imgW="152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60550"/>
                        <a:ext cx="2730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2895600" y="2667000"/>
          <a:ext cx="7524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7524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4695825" y="1981200"/>
          <a:ext cx="9350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19" imgW="520560" imgH="164880" progId="Equation.DSMT4">
                  <p:embed/>
                </p:oleObj>
              </mc:Choice>
              <mc:Fallback>
                <p:oleObj name="Equation" r:id="rId19" imgW="520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1981200"/>
                        <a:ext cx="93503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4217988" y="2000250"/>
          <a:ext cx="52546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21" imgW="291960" imgH="164880" progId="Equation.DSMT4">
                  <p:embed/>
                </p:oleObj>
              </mc:Choice>
              <mc:Fallback>
                <p:oleObj name="Equation" r:id="rId21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2000250"/>
                        <a:ext cx="52546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5603875" y="1992313"/>
          <a:ext cx="5683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23" imgW="317160" imgH="164880" progId="Equation.DSMT4">
                  <p:embed/>
                </p:oleObj>
              </mc:Choice>
              <mc:Fallback>
                <p:oleObj name="Equation" r:id="rId23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1992313"/>
                        <a:ext cx="5683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4797425" y="2654300"/>
          <a:ext cx="10509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25" imgW="583920" imgH="203040" progId="Equation.DSMT4">
                  <p:embed/>
                </p:oleObj>
              </mc:Choice>
              <mc:Fallback>
                <p:oleObj name="Equation" r:id="rId2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2654300"/>
                        <a:ext cx="10509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5029200" y="2678113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27" imgW="126720" imgH="126720" progId="Equation.DSMT4">
                  <p:embed/>
                </p:oleObj>
              </mc:Choice>
              <mc:Fallback>
                <p:oleObj name="Equation" r:id="rId27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78113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6902450" y="1957388"/>
          <a:ext cx="10953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29" imgW="609480" imgH="177480" progId="Equation.DSMT4">
                  <p:embed/>
                </p:oleObj>
              </mc:Choice>
              <mc:Fallback>
                <p:oleObj name="Equation" r:id="rId29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1957388"/>
                        <a:ext cx="10953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6950075" y="1905000"/>
          <a:ext cx="4572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31" imgW="253800" imgH="406080" progId="Equation.DSMT4">
                  <p:embed/>
                </p:oleObj>
              </mc:Choice>
              <mc:Fallback>
                <p:oleObj name="Equation" r:id="rId31" imgW="253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1905000"/>
                        <a:ext cx="4572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7605713" y="1860550"/>
          <a:ext cx="4556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33" imgW="253800" imgH="406080" progId="Equation.DSMT4">
                  <p:embed/>
                </p:oleObj>
              </mc:Choice>
              <mc:Fallback>
                <p:oleObj name="Equation" r:id="rId33" imgW="253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713" y="1860550"/>
                        <a:ext cx="45561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7162800" y="2728913"/>
          <a:ext cx="9350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35" imgW="520560" imgH="177480" progId="Equation.DSMT4">
                  <p:embed/>
                </p:oleObj>
              </mc:Choice>
              <mc:Fallback>
                <p:oleObj name="Equation" r:id="rId35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728913"/>
                        <a:ext cx="935038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3" name="Rectangle 25"/>
          <p:cNvSpPr>
            <a:spLocks noChangeArrowheads="1"/>
          </p:cNvSpPr>
          <p:nvPr/>
        </p:nvSpPr>
        <p:spPr bwMode="auto">
          <a:xfrm>
            <a:off x="7467600" y="2649538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7467600" y="2743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37" imgW="126720" imgH="126720" progId="Equation.DSMT4">
                  <p:embed/>
                </p:oleObj>
              </mc:Choice>
              <mc:Fallback>
                <p:oleObj name="Equation" r:id="rId37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7432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457200" y="4038600"/>
            <a:ext cx="845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Check Point.</a:t>
            </a:r>
          </a:p>
        </p:txBody>
      </p:sp>
      <p:sp>
        <p:nvSpPr>
          <p:cNvPr id="12316" name="Line 28"/>
          <p:cNvSpPr>
            <a:spLocks noChangeShapeType="1"/>
          </p:cNvSpPr>
          <p:nvPr/>
        </p:nvSpPr>
        <p:spPr bwMode="auto">
          <a:xfrm>
            <a:off x="685800" y="32766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>
            <a:off x="914400" y="3200400"/>
            <a:ext cx="0" cy="201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1219200" y="3200400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9" name="Line 31"/>
          <p:cNvSpPr>
            <a:spLocks noChangeShapeType="1"/>
          </p:cNvSpPr>
          <p:nvPr/>
        </p:nvSpPr>
        <p:spPr bwMode="auto">
          <a:xfrm>
            <a:off x="1524000" y="3200400"/>
            <a:ext cx="0" cy="201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>
            <a:off x="1828800" y="3200400"/>
            <a:ext cx="0" cy="201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762000" y="3352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1066800" y="3352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1371600" y="3352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7</a:t>
            </a:r>
          </a:p>
        </p:txBody>
      </p:sp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1676400" y="3352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</a:t>
            </a:r>
          </a:p>
        </p:txBody>
      </p:sp>
      <p:sp>
        <p:nvSpPr>
          <p:cNvPr id="12326" name="Oval 38"/>
          <p:cNvSpPr>
            <a:spLocks noChangeArrowheads="1"/>
          </p:cNvSpPr>
          <p:nvPr/>
        </p:nvSpPr>
        <p:spPr bwMode="auto">
          <a:xfrm>
            <a:off x="1143000" y="3200400"/>
            <a:ext cx="152400" cy="1524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7" name="Line 39"/>
          <p:cNvSpPr>
            <a:spLocks noChangeShapeType="1"/>
          </p:cNvSpPr>
          <p:nvPr/>
        </p:nvSpPr>
        <p:spPr bwMode="auto">
          <a:xfrm>
            <a:off x="1295400" y="3276600"/>
            <a:ext cx="7620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8" name="Line 40"/>
          <p:cNvSpPr>
            <a:spLocks noChangeShapeType="1"/>
          </p:cNvSpPr>
          <p:nvPr/>
        </p:nvSpPr>
        <p:spPr bwMode="auto">
          <a:xfrm>
            <a:off x="2743200" y="32766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9" name="Line 41"/>
          <p:cNvSpPr>
            <a:spLocks noChangeShapeType="1"/>
          </p:cNvSpPr>
          <p:nvPr/>
        </p:nvSpPr>
        <p:spPr bwMode="auto">
          <a:xfrm>
            <a:off x="2971800" y="3200400"/>
            <a:ext cx="0" cy="201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0" name="Line 42"/>
          <p:cNvSpPr>
            <a:spLocks noChangeShapeType="1"/>
          </p:cNvSpPr>
          <p:nvPr/>
        </p:nvSpPr>
        <p:spPr bwMode="auto">
          <a:xfrm>
            <a:off x="3276600" y="3200400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1" name="Line 43"/>
          <p:cNvSpPr>
            <a:spLocks noChangeShapeType="1"/>
          </p:cNvSpPr>
          <p:nvPr/>
        </p:nvSpPr>
        <p:spPr bwMode="auto">
          <a:xfrm>
            <a:off x="3581400" y="3200400"/>
            <a:ext cx="0" cy="201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2" name="Line 44"/>
          <p:cNvSpPr>
            <a:spLocks noChangeShapeType="1"/>
          </p:cNvSpPr>
          <p:nvPr/>
        </p:nvSpPr>
        <p:spPr bwMode="auto">
          <a:xfrm>
            <a:off x="3886200" y="3200400"/>
            <a:ext cx="0" cy="201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3" name="Text Box 45"/>
          <p:cNvSpPr txBox="1">
            <a:spLocks noChangeArrowheads="1"/>
          </p:cNvSpPr>
          <p:nvPr/>
        </p:nvSpPr>
        <p:spPr bwMode="auto">
          <a:xfrm>
            <a:off x="2819400" y="3352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2334" name="Text Box 46"/>
          <p:cNvSpPr txBox="1">
            <a:spLocks noChangeArrowheads="1"/>
          </p:cNvSpPr>
          <p:nvPr/>
        </p:nvSpPr>
        <p:spPr bwMode="auto">
          <a:xfrm>
            <a:off x="3124200" y="3352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12335" name="Text Box 47"/>
          <p:cNvSpPr txBox="1">
            <a:spLocks noChangeArrowheads="1"/>
          </p:cNvSpPr>
          <p:nvPr/>
        </p:nvSpPr>
        <p:spPr bwMode="auto">
          <a:xfrm>
            <a:off x="3429000" y="3352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12336" name="Text Box 48"/>
          <p:cNvSpPr txBox="1">
            <a:spLocks noChangeArrowheads="1"/>
          </p:cNvSpPr>
          <p:nvPr/>
        </p:nvSpPr>
        <p:spPr bwMode="auto">
          <a:xfrm>
            <a:off x="3733800" y="3352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</a:t>
            </a:r>
          </a:p>
        </p:txBody>
      </p:sp>
      <p:sp>
        <p:nvSpPr>
          <p:cNvPr id="12337" name="Oval 49"/>
          <p:cNvSpPr>
            <a:spLocks noChangeArrowheads="1"/>
          </p:cNvSpPr>
          <p:nvPr/>
        </p:nvSpPr>
        <p:spPr bwMode="auto">
          <a:xfrm>
            <a:off x="3200400" y="3200400"/>
            <a:ext cx="152400" cy="152400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38" name="Line 50"/>
          <p:cNvSpPr>
            <a:spLocks noChangeShapeType="1"/>
          </p:cNvSpPr>
          <p:nvPr/>
        </p:nvSpPr>
        <p:spPr bwMode="auto">
          <a:xfrm flipH="1">
            <a:off x="2743200" y="3276600"/>
            <a:ext cx="6096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9" name="Line 51"/>
          <p:cNvSpPr>
            <a:spLocks noChangeShapeType="1"/>
          </p:cNvSpPr>
          <p:nvPr/>
        </p:nvSpPr>
        <p:spPr bwMode="auto">
          <a:xfrm>
            <a:off x="4724400" y="32766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40" name="Line 52"/>
          <p:cNvSpPr>
            <a:spLocks noChangeShapeType="1"/>
          </p:cNvSpPr>
          <p:nvPr/>
        </p:nvSpPr>
        <p:spPr bwMode="auto">
          <a:xfrm>
            <a:off x="4953000" y="3200400"/>
            <a:ext cx="0" cy="201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41" name="Line 53"/>
          <p:cNvSpPr>
            <a:spLocks noChangeShapeType="1"/>
          </p:cNvSpPr>
          <p:nvPr/>
        </p:nvSpPr>
        <p:spPr bwMode="auto">
          <a:xfrm>
            <a:off x="5257800" y="3171825"/>
            <a:ext cx="0" cy="257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42" name="Line 54"/>
          <p:cNvSpPr>
            <a:spLocks noChangeShapeType="1"/>
          </p:cNvSpPr>
          <p:nvPr/>
        </p:nvSpPr>
        <p:spPr bwMode="auto">
          <a:xfrm>
            <a:off x="5562600" y="3200400"/>
            <a:ext cx="0" cy="201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43" name="Line 55"/>
          <p:cNvSpPr>
            <a:spLocks noChangeShapeType="1"/>
          </p:cNvSpPr>
          <p:nvPr/>
        </p:nvSpPr>
        <p:spPr bwMode="auto">
          <a:xfrm>
            <a:off x="5867400" y="3200400"/>
            <a:ext cx="0" cy="201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44" name="Text Box 56"/>
          <p:cNvSpPr txBox="1">
            <a:spLocks noChangeArrowheads="1"/>
          </p:cNvSpPr>
          <p:nvPr/>
        </p:nvSpPr>
        <p:spPr bwMode="auto">
          <a:xfrm>
            <a:off x="4648200" y="3352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5</a:t>
            </a:r>
          </a:p>
        </p:txBody>
      </p:sp>
      <p:sp>
        <p:nvSpPr>
          <p:cNvPr id="12345" name="Text Box 57"/>
          <p:cNvSpPr txBox="1">
            <a:spLocks noChangeArrowheads="1"/>
          </p:cNvSpPr>
          <p:nvPr/>
        </p:nvSpPr>
        <p:spPr bwMode="auto">
          <a:xfrm>
            <a:off x="4953000" y="3352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4</a:t>
            </a:r>
          </a:p>
        </p:txBody>
      </p:sp>
      <p:sp>
        <p:nvSpPr>
          <p:cNvPr id="12346" name="Text Box 58"/>
          <p:cNvSpPr txBox="1">
            <a:spLocks noChangeArrowheads="1"/>
          </p:cNvSpPr>
          <p:nvPr/>
        </p:nvSpPr>
        <p:spPr bwMode="auto">
          <a:xfrm>
            <a:off x="5257800" y="33528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3</a:t>
            </a:r>
          </a:p>
        </p:txBody>
      </p:sp>
      <p:sp>
        <p:nvSpPr>
          <p:cNvPr id="12347" name="Text Box 59"/>
          <p:cNvSpPr txBox="1">
            <a:spLocks noChangeArrowheads="1"/>
          </p:cNvSpPr>
          <p:nvPr/>
        </p:nvSpPr>
        <p:spPr bwMode="auto">
          <a:xfrm>
            <a:off x="5638800" y="3352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2</a:t>
            </a:r>
          </a:p>
        </p:txBody>
      </p:sp>
      <p:sp>
        <p:nvSpPr>
          <p:cNvPr id="12348" name="Oval 60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49" name="Line 61"/>
          <p:cNvSpPr>
            <a:spLocks noChangeShapeType="1"/>
          </p:cNvSpPr>
          <p:nvPr/>
        </p:nvSpPr>
        <p:spPr bwMode="auto">
          <a:xfrm>
            <a:off x="5334000" y="3276600"/>
            <a:ext cx="7620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50" name="Line 62"/>
          <p:cNvSpPr>
            <a:spLocks noChangeShapeType="1"/>
          </p:cNvSpPr>
          <p:nvPr/>
        </p:nvSpPr>
        <p:spPr bwMode="auto">
          <a:xfrm>
            <a:off x="7010400" y="33528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51" name="Line 63"/>
          <p:cNvSpPr>
            <a:spLocks noChangeShapeType="1"/>
          </p:cNvSpPr>
          <p:nvPr/>
        </p:nvSpPr>
        <p:spPr bwMode="auto">
          <a:xfrm>
            <a:off x="7239000" y="3276600"/>
            <a:ext cx="0" cy="201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52" name="Line 64"/>
          <p:cNvSpPr>
            <a:spLocks noChangeShapeType="1"/>
          </p:cNvSpPr>
          <p:nvPr/>
        </p:nvSpPr>
        <p:spPr bwMode="auto">
          <a:xfrm>
            <a:off x="7543800" y="3248025"/>
            <a:ext cx="0" cy="257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53" name="Line 65"/>
          <p:cNvSpPr>
            <a:spLocks noChangeShapeType="1"/>
          </p:cNvSpPr>
          <p:nvPr/>
        </p:nvSpPr>
        <p:spPr bwMode="auto">
          <a:xfrm>
            <a:off x="7848600" y="3276600"/>
            <a:ext cx="0" cy="201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54" name="Line 66"/>
          <p:cNvSpPr>
            <a:spLocks noChangeShapeType="1"/>
          </p:cNvSpPr>
          <p:nvPr/>
        </p:nvSpPr>
        <p:spPr bwMode="auto">
          <a:xfrm>
            <a:off x="8153400" y="3276600"/>
            <a:ext cx="0" cy="201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55" name="Text Box 67"/>
          <p:cNvSpPr txBox="1">
            <a:spLocks noChangeArrowheads="1"/>
          </p:cNvSpPr>
          <p:nvPr/>
        </p:nvSpPr>
        <p:spPr bwMode="auto">
          <a:xfrm>
            <a:off x="6934200" y="3429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5</a:t>
            </a:r>
          </a:p>
        </p:txBody>
      </p:sp>
      <p:sp>
        <p:nvSpPr>
          <p:cNvPr id="12356" name="Text Box 68"/>
          <p:cNvSpPr txBox="1">
            <a:spLocks noChangeArrowheads="1"/>
          </p:cNvSpPr>
          <p:nvPr/>
        </p:nvSpPr>
        <p:spPr bwMode="auto">
          <a:xfrm>
            <a:off x="7239000" y="3429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4</a:t>
            </a:r>
          </a:p>
        </p:txBody>
      </p:sp>
      <p:sp>
        <p:nvSpPr>
          <p:cNvPr id="12357" name="Text Box 69"/>
          <p:cNvSpPr txBox="1">
            <a:spLocks noChangeArrowheads="1"/>
          </p:cNvSpPr>
          <p:nvPr/>
        </p:nvSpPr>
        <p:spPr bwMode="auto">
          <a:xfrm>
            <a:off x="7543800" y="3429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3</a:t>
            </a:r>
          </a:p>
        </p:txBody>
      </p:sp>
      <p:sp>
        <p:nvSpPr>
          <p:cNvPr id="12358" name="Text Box 70"/>
          <p:cNvSpPr txBox="1">
            <a:spLocks noChangeArrowheads="1"/>
          </p:cNvSpPr>
          <p:nvPr/>
        </p:nvSpPr>
        <p:spPr bwMode="auto">
          <a:xfrm>
            <a:off x="7924800" y="3429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2</a:t>
            </a:r>
          </a:p>
        </p:txBody>
      </p:sp>
      <p:sp>
        <p:nvSpPr>
          <p:cNvPr id="12359" name="Oval 71"/>
          <p:cNvSpPr>
            <a:spLocks noChangeArrowheads="1"/>
          </p:cNvSpPr>
          <p:nvPr/>
        </p:nvSpPr>
        <p:spPr bwMode="auto">
          <a:xfrm>
            <a:off x="7772400" y="3276600"/>
            <a:ext cx="152400" cy="152400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60" name="Line 72"/>
          <p:cNvSpPr>
            <a:spLocks noChangeShapeType="1"/>
          </p:cNvSpPr>
          <p:nvPr/>
        </p:nvSpPr>
        <p:spPr bwMode="auto">
          <a:xfrm>
            <a:off x="7924800" y="3352800"/>
            <a:ext cx="4572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361" name="Object 73"/>
          <p:cNvGraphicFramePr>
            <a:graphicFrameLocks noChangeAspect="1"/>
          </p:cNvGraphicFramePr>
          <p:nvPr/>
        </p:nvGraphicFramePr>
        <p:xfrm>
          <a:off x="812800" y="4419600"/>
          <a:ext cx="9588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38" imgW="533160" imgH="406080" progId="Equation.DSMT4">
                  <p:embed/>
                </p:oleObj>
              </mc:Choice>
              <mc:Fallback>
                <p:oleObj name="Equation" r:id="rId38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419600"/>
                        <a:ext cx="9588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3" name="Object 75"/>
          <p:cNvGraphicFramePr>
            <a:graphicFrameLocks noChangeAspect="1"/>
          </p:cNvGraphicFramePr>
          <p:nvPr/>
        </p:nvGraphicFramePr>
        <p:xfrm>
          <a:off x="4244975" y="4691063"/>
          <a:ext cx="14366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40" imgW="799920" imgH="203040" progId="Equation.DSMT4">
                  <p:embed/>
                </p:oleObj>
              </mc:Choice>
              <mc:Fallback>
                <p:oleObj name="Equation" r:id="rId40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4691063"/>
                        <a:ext cx="143668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24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5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0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2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2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2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2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2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2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2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2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2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2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2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2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2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2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6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9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93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2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2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2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2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2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2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2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2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12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2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12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12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1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12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12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1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12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12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12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12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1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4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9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4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7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81" dur="10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12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12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8" dur="500"/>
                                        <p:tgtEl>
                                          <p:spTgt spid="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12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12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1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6" dur="500" fill="hold"/>
                                        <p:tgtEl>
                                          <p:spTgt spid="12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12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1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12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fill="hold"/>
                                        <p:tgtEl>
                                          <p:spTgt spid="12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1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12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500" fill="hold"/>
                                        <p:tgtEl>
                                          <p:spTgt spid="12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12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 fill="hold"/>
                                        <p:tgtEl>
                                          <p:spTgt spid="12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6" dur="500" fill="hold"/>
                                        <p:tgtEl>
                                          <p:spTgt spid="12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500" fill="hold"/>
                                        <p:tgtEl>
                                          <p:spTgt spid="12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8" dur="500"/>
                                        <p:tgtEl>
                                          <p:spTgt spid="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12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12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12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500" fill="hold"/>
                                        <p:tgtEl>
                                          <p:spTgt spid="12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8" dur="500"/>
                                        <p:tgtEl>
                                          <p:spTgt spid="1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12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12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1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 nodeType="clickPar">
                      <p:stCondLst>
                        <p:cond delay="indefinite"/>
                      </p:stCondLst>
                      <p:childTnLst>
                        <p:par>
                          <p:cTn id="3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0" dur="500"/>
                                        <p:tgtEl>
                                          <p:spTgt spid="1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1" dur="500" fill="hold"/>
                                        <p:tgtEl>
                                          <p:spTgt spid="12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500" fill="hold"/>
                                        <p:tgtEl>
                                          <p:spTgt spid="12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3" dur="500"/>
                                        <p:tgtEl>
                                          <p:spTgt spid="1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6" dur="500" fill="hold"/>
                                        <p:tgtEl>
                                          <p:spTgt spid="12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500" fill="hold"/>
                                        <p:tgtEl>
                                          <p:spTgt spid="12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8" dur="500"/>
                                        <p:tgtEl>
                                          <p:spTgt spid="1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5" grpId="0"/>
      <p:bldP spid="12316" grpId="0" animBg="1"/>
      <p:bldP spid="12317" grpId="0" animBg="1"/>
      <p:bldP spid="12318" grpId="0" animBg="1"/>
      <p:bldP spid="12319" grpId="0" animBg="1"/>
      <p:bldP spid="12320" grpId="0" animBg="1"/>
      <p:bldP spid="12322" grpId="0"/>
      <p:bldP spid="12323" grpId="0"/>
      <p:bldP spid="12324" grpId="0"/>
      <p:bldP spid="12325" grpId="0"/>
      <p:bldP spid="12326" grpId="0" animBg="1"/>
      <p:bldP spid="12327" grpId="0" animBg="1"/>
      <p:bldP spid="12328" grpId="0" animBg="1"/>
      <p:bldP spid="12329" grpId="0" animBg="1"/>
      <p:bldP spid="12330" grpId="0" animBg="1"/>
      <p:bldP spid="12331" grpId="0" animBg="1"/>
      <p:bldP spid="12332" grpId="0" animBg="1"/>
      <p:bldP spid="12333" grpId="0"/>
      <p:bldP spid="12334" grpId="0"/>
      <p:bldP spid="12335" grpId="0"/>
      <p:bldP spid="12336" grpId="0"/>
      <p:bldP spid="12337" grpId="0" animBg="1"/>
      <p:bldP spid="12338" grpId="0" animBg="1"/>
      <p:bldP spid="12339" grpId="0" animBg="1"/>
      <p:bldP spid="12340" grpId="0" animBg="1"/>
      <p:bldP spid="12341" grpId="0" animBg="1"/>
      <p:bldP spid="12342" grpId="0" animBg="1"/>
      <p:bldP spid="12343" grpId="0" animBg="1"/>
      <p:bldP spid="12344" grpId="0"/>
      <p:bldP spid="12345" grpId="0"/>
      <p:bldP spid="12346" grpId="0"/>
      <p:bldP spid="12347" grpId="0"/>
      <p:bldP spid="12348" grpId="0" animBg="1"/>
      <p:bldP spid="12349" grpId="0" animBg="1"/>
      <p:bldP spid="12350" grpId="0" animBg="1"/>
      <p:bldP spid="12351" grpId="0" animBg="1"/>
      <p:bldP spid="12352" grpId="0" animBg="1"/>
      <p:bldP spid="12353" grpId="0" animBg="1"/>
      <p:bldP spid="12354" grpId="0" animBg="1"/>
      <p:bldP spid="12355" grpId="0"/>
      <p:bldP spid="12356" grpId="0"/>
      <p:bldP spid="12357" grpId="0"/>
      <p:bldP spid="12358" grpId="0"/>
      <p:bldP spid="12359" grpId="0" animBg="1"/>
      <p:bldP spid="1236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8" name="Rectangle 34"/>
          <p:cNvSpPr>
            <a:spLocks noChangeArrowheads="1"/>
          </p:cNvSpPr>
          <p:nvPr/>
        </p:nvSpPr>
        <p:spPr bwMode="auto">
          <a:xfrm>
            <a:off x="5638800" y="4191000"/>
            <a:ext cx="609600" cy="381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7" name="Rectangle 33"/>
          <p:cNvSpPr>
            <a:spLocks noChangeArrowheads="1"/>
          </p:cNvSpPr>
          <p:nvPr/>
        </p:nvSpPr>
        <p:spPr bwMode="auto">
          <a:xfrm>
            <a:off x="4800600" y="4191000"/>
            <a:ext cx="609600" cy="381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. </a:t>
            </a:r>
            <a:r>
              <a:rPr lang="en-US" dirty="0"/>
              <a:t>Solve the inequality.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914400" y="1828800"/>
          <a:ext cx="16002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6002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914400" y="1811338"/>
          <a:ext cx="16287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11338"/>
                        <a:ext cx="16287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401763" y="2174875"/>
          <a:ext cx="5032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2174875"/>
                        <a:ext cx="5032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057400" y="2174875"/>
          <a:ext cx="5032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9" imgW="215640" imgH="177480" progId="Equation.DSMT4">
                  <p:embed/>
                </p:oleObj>
              </mc:Choice>
              <mc:Fallback>
                <p:oleObj name="Equation" r:id="rId9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74875"/>
                        <a:ext cx="5032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457200" y="26670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393825" y="2743200"/>
          <a:ext cx="12731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10" imgW="545760" imgH="203040" progId="Equation.DSMT4">
                  <p:embed/>
                </p:oleObj>
              </mc:Choice>
              <mc:Fallback>
                <p:oleObj name="Equation" r:id="rId10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2743200"/>
                        <a:ext cx="12731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474788" y="2667000"/>
          <a:ext cx="355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12" imgW="152280" imgH="393480" progId="Equation.DSMT4">
                  <p:embed/>
                </p:oleObj>
              </mc:Choice>
              <mc:Fallback>
                <p:oleObj name="Equation" r:id="rId12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667000"/>
                        <a:ext cx="355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286000" y="2667000"/>
          <a:ext cx="3556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14" imgW="152280" imgH="393480" progId="Equation.DSMT4">
                  <p:embed/>
                </p:oleObj>
              </mc:Choice>
              <mc:Fallback>
                <p:oleObj name="Equation" r:id="rId14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3556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Line 12"/>
          <p:cNvSpPr>
            <a:spLocks noChangeShapeType="1"/>
          </p:cNvSpPr>
          <p:nvPr/>
        </p:nvSpPr>
        <p:spPr bwMode="auto">
          <a:xfrm>
            <a:off x="533400" y="36576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624013" y="3733800"/>
          <a:ext cx="9191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3733800"/>
                        <a:ext cx="9191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625600" y="3733800"/>
          <a:ext cx="889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733800"/>
                        <a:ext cx="889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4343400" y="1828800"/>
          <a:ext cx="22812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20" imgW="977760" imgH="164880" progId="Equation.DSMT4">
                  <p:embed/>
                </p:oleObj>
              </mc:Choice>
              <mc:Fallback>
                <p:oleObj name="Equation" r:id="rId20" imgW="977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28800"/>
                        <a:ext cx="22812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4343400" y="1824038"/>
          <a:ext cx="22796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22" imgW="977760" imgH="164880" progId="Equation.DSMT4">
                  <p:embed/>
                </p:oleObj>
              </mc:Choice>
              <mc:Fallback>
                <p:oleObj name="Equation" r:id="rId22" imgW="977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24038"/>
                        <a:ext cx="22796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5562600" y="2133600"/>
          <a:ext cx="7096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24" imgW="304560" imgH="164880" progId="Equation.DSMT4">
                  <p:embed/>
                </p:oleObj>
              </mc:Choice>
              <mc:Fallback>
                <p:oleObj name="Equation" r:id="rId24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33600"/>
                        <a:ext cx="70961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4191000" y="2133600"/>
          <a:ext cx="7096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26" imgW="304560" imgH="164880" progId="Equation.DSMT4">
                  <p:embed/>
                </p:oleObj>
              </mc:Choice>
              <mc:Fallback>
                <p:oleObj name="Equation" r:id="rId26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33600"/>
                        <a:ext cx="70961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4267200" y="26670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4191000" y="2743200"/>
          <a:ext cx="19827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28" imgW="850680" imgH="164880" progId="Equation.DSMT4">
                  <p:embed/>
                </p:oleObj>
              </mc:Choice>
              <mc:Fallback>
                <p:oleObj name="Equation" r:id="rId28" imgW="850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743200"/>
                        <a:ext cx="198278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4906963" y="3043238"/>
          <a:ext cx="5032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30" imgW="215640" imgH="164880" progId="Equation.DSMT4">
                  <p:embed/>
                </p:oleObj>
              </mc:Choice>
              <mc:Fallback>
                <p:oleObj name="Equation" r:id="rId30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043238"/>
                        <a:ext cx="5032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5668963" y="3043238"/>
          <a:ext cx="5032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32" imgW="215640" imgH="164880" progId="Equation.DSMT4">
                  <p:embed/>
                </p:oleObj>
              </mc:Choice>
              <mc:Fallback>
                <p:oleObj name="Equation" r:id="rId32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043238"/>
                        <a:ext cx="5032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4343400" y="36576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4724400" y="3762375"/>
          <a:ext cx="12747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34" imgW="545760" imgH="177480" progId="Equation.DSMT4">
                  <p:embed/>
                </p:oleObj>
              </mc:Choice>
              <mc:Fallback>
                <p:oleObj name="Equation" r:id="rId34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62375"/>
                        <a:ext cx="12747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4846638" y="3657600"/>
          <a:ext cx="56356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36" imgW="241200" imgH="393480" progId="Equation.DSMT4">
                  <p:embed/>
                </p:oleObj>
              </mc:Choice>
              <mc:Fallback>
                <p:oleObj name="Equation" r:id="rId36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3657600"/>
                        <a:ext cx="56356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5608638" y="3657600"/>
          <a:ext cx="56356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38" imgW="241200" imgH="393480" progId="Equation.DSMT4">
                  <p:embed/>
                </p:oleObj>
              </mc:Choice>
              <mc:Fallback>
                <p:oleObj name="Equation" r:id="rId38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3657600"/>
                        <a:ext cx="56356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2" name="Line 28"/>
          <p:cNvSpPr>
            <a:spLocks noChangeShapeType="1"/>
          </p:cNvSpPr>
          <p:nvPr/>
        </p:nvSpPr>
        <p:spPr bwMode="auto">
          <a:xfrm>
            <a:off x="4267200" y="46482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5105400" y="4648200"/>
          <a:ext cx="1127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40" imgW="482400" imgH="228600" progId="Equation.DSMT4">
                  <p:embed/>
                </p:oleObj>
              </mc:Choice>
              <mc:Fallback>
                <p:oleObj name="Equation" r:id="rId40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648200"/>
                        <a:ext cx="1127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5122863" y="4648200"/>
          <a:ext cx="11255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42" imgW="482400" imgH="228600" progId="Equation.DSMT4">
                  <p:embed/>
                </p:oleObj>
              </mc:Choice>
              <mc:Fallback>
                <p:oleObj name="Equation" r:id="rId42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4648200"/>
                        <a:ext cx="11255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5410200" y="472440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96" name="Object 32"/>
          <p:cNvGraphicFramePr>
            <a:graphicFrameLocks noChangeAspect="1"/>
          </p:cNvGraphicFramePr>
          <p:nvPr/>
        </p:nvGraphicFramePr>
        <p:xfrm>
          <a:off x="5461000" y="47244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44" imgW="126720" imgH="126720" progId="Equation.DSMT4">
                  <p:embed/>
                </p:oleObj>
              </mc:Choice>
              <mc:Fallback>
                <p:oleObj name="Equation" r:id="rId44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724400"/>
                        <a:ext cx="254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524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1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0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9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8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3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6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10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1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1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71" dur="20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8" grpId="0" animBg="1"/>
      <p:bldP spid="11297" grpId="0" animBg="1"/>
      <p:bldP spid="11272" grpId="0" animBg="1"/>
      <p:bldP spid="11276" grpId="0" animBg="1"/>
      <p:bldP spid="11283" grpId="0" animBg="1"/>
      <p:bldP spid="11287" grpId="0" animBg="1"/>
      <p:bldP spid="11292" grpId="0" animBg="1"/>
      <p:bldP spid="1129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368</TotalTime>
  <Words>647</Words>
  <Application>Microsoft Office PowerPoint</Application>
  <PresentationFormat>On-screen Show (4:3)</PresentationFormat>
  <Paragraphs>155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Clarity</vt:lpstr>
      <vt:lpstr>Equation</vt:lpstr>
      <vt:lpstr>Wednesday, Nov. 14, 2012</vt:lpstr>
      <vt:lpstr>Homework Check</vt:lpstr>
      <vt:lpstr>§10-4 Solving Multi-Step Inequalities</vt:lpstr>
      <vt:lpstr>§10-4 Solving Multi-Step Inequalities</vt:lpstr>
      <vt:lpstr>Important things to notice…</vt:lpstr>
      <vt:lpstr>You Try it</vt:lpstr>
      <vt:lpstr>Solving Inequalities…</vt:lpstr>
      <vt:lpstr>Solve the inequality; graph the solution.</vt:lpstr>
      <vt:lpstr>Example. Solve the inequality.</vt:lpstr>
      <vt:lpstr>Checkpoints. Solve the inequality.</vt:lpstr>
      <vt:lpstr>Solve the inequality.</vt:lpstr>
      <vt:lpstr>Solve the inequality.</vt:lpstr>
      <vt:lpstr>Solve the inequality.</vt:lpstr>
      <vt:lpstr>Solve the inequality.</vt:lpstr>
      <vt:lpstr>Solve the inequality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ia</dc:creator>
  <cp:lastModifiedBy>Dria</cp:lastModifiedBy>
  <cp:revision>11</cp:revision>
  <dcterms:created xsi:type="dcterms:W3CDTF">2012-11-14T00:37:29Z</dcterms:created>
  <dcterms:modified xsi:type="dcterms:W3CDTF">2012-11-14T23:40:19Z</dcterms:modified>
</cp:coreProperties>
</file>